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8" r:id="rId5"/>
    <p:sldId id="260" r:id="rId6"/>
    <p:sldId id="262" r:id="rId7"/>
    <p:sldId id="263" r:id="rId8"/>
    <p:sldId id="264" r:id="rId9"/>
    <p:sldId id="266" r:id="rId10"/>
    <p:sldId id="265" r:id="rId11"/>
    <p:sldId id="267" r:id="rId12"/>
    <p:sldId id="261" r:id="rId13"/>
    <p:sldId id="269" r:id="rId14"/>
    <p:sldId id="270" r:id="rId15"/>
    <p:sldId id="271" r:id="rId16"/>
    <p:sldId id="272" r:id="rId17"/>
    <p:sldId id="274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300" r:id="rId33"/>
    <p:sldId id="290" r:id="rId34"/>
    <p:sldId id="291" r:id="rId35"/>
    <p:sldId id="292" r:id="rId36"/>
    <p:sldId id="294" r:id="rId37"/>
    <p:sldId id="295" r:id="rId38"/>
    <p:sldId id="296" r:id="rId39"/>
    <p:sldId id="297" r:id="rId40"/>
    <p:sldId id="293" r:id="rId41"/>
    <p:sldId id="298" r:id="rId42"/>
    <p:sldId id="299" r:id="rId43"/>
    <p:sldId id="301" r:id="rId44"/>
  </p:sldIdLst>
  <p:sldSz cx="12192000" cy="6858000"/>
  <p:notesSz cx="6858000" cy="9144000"/>
  <p:custDataLst>
    <p:tags r:id="rId4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21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CCAE9B-686C-43A8-90E3-AF1D0E331BF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C31B7D3-F6D3-478E-B02F-7377CC2C037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BE72D1-F4E9-47E5-AED4-385A1E9B9E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ED4E-C01C-43DA-BB8E-5DE337A86F6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E0E421-7BEA-441F-845F-571E22B5D3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D4B14C-48C0-4CDC-9585-0FD6450D59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6A8A-7A96-40F3-ADF8-22B0171B7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3645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84AF80-E410-4E33-AD01-A37AA46F91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47A8089-6337-4B7E-84AF-7106245899A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AEB970-3FDF-4B3E-A242-F61852D09E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ED4E-C01C-43DA-BB8E-5DE337A86F6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E1DB88-B7E9-4CA1-8F95-49D8C1F9BF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1FBED1-4E69-408B-A677-A168C4F69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6A8A-7A96-40F3-ADF8-22B0171B7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0441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CE07A0A-293D-47EC-AC32-9753AABF12A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7B027A1-3726-4EC6-9235-CA8F2D7F062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BA228E-82B5-4AFE-ACD0-D2424DB48C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ED4E-C01C-43DA-BB8E-5DE337A86F6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A00351-B440-4FCE-9D30-BD3361EC7F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77FC05-3088-47CB-B8F5-042A815ACD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6A8A-7A96-40F3-ADF8-22B0171B7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9897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66E4B8-2101-4609-920E-95578B193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A6A33C-2CDF-4DE0-94AE-E29558B773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0A8D55-7640-4EEE-8FAB-E64AD670D5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ED4E-C01C-43DA-BB8E-5DE337A86F6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87FC50-388D-4B21-B40B-41ACD16F6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57B607-25EE-413A-9CFC-31434894D3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6A8A-7A96-40F3-ADF8-22B0171B7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737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8D9412-9872-4957-B2C2-BC175E89BA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F6621A-E3DD-4673-8408-9FA78DCC5A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77BED4-EAD6-4413-A38C-94E755F54B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ED4E-C01C-43DA-BB8E-5DE337A86F6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2320F0-5A6C-4DC1-827E-01A4521BF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91CDF5-74A5-492B-AFAB-F84D1C3B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6A8A-7A96-40F3-ADF8-22B0171B7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9896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A18659-1F3E-4B6E-AE91-49C24BB312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B0CBE9-0E67-4BCF-AB2F-4937F32EDDB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D40E89-3905-462F-A2A0-514AF14AE6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7CD298C-D64D-43CA-9422-E16C3A3115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ED4E-C01C-43DA-BB8E-5DE337A86F6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0E27E1-520A-49BF-8D4B-BA70C524A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FAA7A25-C1E6-4543-A96F-2336E7BA2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6A8A-7A96-40F3-ADF8-22B0171B7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716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84E3E6-BCBA-440B-A172-AE7B71945C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5F66EC-0759-4539-AB0F-A13F9B8192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8EF2B62-1AA2-450B-9D8C-8C1B6F83E5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A7B095A-617E-45AF-830C-C6C4267F8C9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58B8CE7-F3B2-49A2-A52A-AEEB20F5125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8DC3A62-F554-4873-8099-09ECA6A163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ED4E-C01C-43DA-BB8E-5DE337A86F6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042B706-1933-4991-B0DC-0BF675B39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589CB8E-AABA-446F-BD5F-D5EEE06EE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6A8A-7A96-40F3-ADF8-22B0171B7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9634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3A4E7D-D7CC-43CF-BE31-9A80D55361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3B59B4A-772C-4759-A7E9-C61DFF08E5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ED4E-C01C-43DA-BB8E-5DE337A86F6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9E710E5-3261-4650-A620-77BE602A0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66A8BE-E38D-4CD6-93E0-664345FB3B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6A8A-7A96-40F3-ADF8-22B0171B7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8792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1139CA4-CE76-4BCA-B66A-0A659895C2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ED4E-C01C-43DA-BB8E-5DE337A86F6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50316C-0D6E-4F5B-8A95-CEF3730326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8C674F-4AF6-44F9-951E-286A6B759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6A8A-7A96-40F3-ADF8-22B0171B7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4957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462F62-9C19-4C8F-B019-787A65132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200D66-3C9A-4E3E-B634-A507A5CE7D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F43875-9464-49C2-8F51-9A525FA17B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7518DE-984C-4C62-BFD5-047BECFB56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ED4E-C01C-43DA-BB8E-5DE337A86F6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37E85C-3E3D-4265-8E6F-D4A2BC349C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A8D2825-AA6A-4B92-9188-4F436F41D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6A8A-7A96-40F3-ADF8-22B0171B7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2672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6C4612-1847-4FFB-AB5F-6DD881AFAA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7120DC3-B479-4C79-B63B-543A8014F5E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C2FB410-A811-4C9E-9CE9-45973739EFB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F60C3-D215-4627-80F5-ED83BBF576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3ED4E-C01C-43DA-BB8E-5DE337A86F6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46B7F9-27F4-4824-B8C0-C87D38F049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1D394C8-1DED-4E2B-B1AC-F31D2B542D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6A8A-7A96-40F3-ADF8-22B0171B7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1373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E3C59CB-7A9D-4180-B85E-67EBD92C34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E61C70-A68F-4877-A021-385A7ED95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34DD6F-6EC6-4F94-91BD-54895CA4732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F3ED4E-C01C-43DA-BB8E-5DE337A86F6D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E5FA5F-B6C8-4641-AD4F-04355C9148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1306E0-38A0-4ABC-B348-99A02E19AE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AA6A8A-7A96-40F3-ADF8-22B0171B7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0522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package" Target="../embeddings/Microsoft_Word_Document.docx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3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5E4598-832B-4429-BFC4-E551D4FFC46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NEL 419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FC6A70C-1695-4E9D-9623-1CD93428302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457200" indent="-457200">
              <a:buAutoNum type="arabicPlain" startAt="10"/>
            </a:pPr>
            <a:r>
              <a:rPr lang="en-US" dirty="0"/>
              <a:t>Hypothesis Testing</a:t>
            </a:r>
          </a:p>
          <a:p>
            <a:r>
              <a:rPr lang="en-US" dirty="0"/>
              <a:t>(Reading Exercises:  Montgomery and Runger – Sections 9.1.1-9.1.3, 9.1.5, 9.2.1 9.3.1)</a:t>
            </a:r>
          </a:p>
        </p:txBody>
      </p:sp>
    </p:spTree>
    <p:extLst>
      <p:ext uri="{BB962C8B-B14F-4D97-AF65-F5344CB8AC3E}">
        <p14:creationId xmlns:p14="http://schemas.microsoft.com/office/powerpoint/2010/main" val="17727137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644381-37C1-4563-8C04-94A4E8BE23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wo-sided versus One-sided Tes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C0F583-F0BF-447E-A3EE-5C4FBC57DB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/>
              <a:t>Two-sided Hypotheses Tests:</a:t>
            </a:r>
            <a:r>
              <a:rPr lang="en-US" dirty="0"/>
              <a:t> There are two rejection (or critical) regions – one in the right tail and the other in the left tail of the probability distribution curve.</a:t>
            </a:r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36E77C8-4072-465D-A3C9-95B12EC258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2362" y="2728500"/>
            <a:ext cx="5500428" cy="3307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7075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4D8F0-4046-411C-8E3F-C8FBA6FD1F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wo-sided versus One-sided Tes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FCD097-56A4-46B3-8486-0E5C06491D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/>
              <a:t>One-sided Hypotheses Tests:</a:t>
            </a:r>
            <a:r>
              <a:rPr lang="en-US" dirty="0"/>
              <a:t> There is only one rejection (or critical) region – either in the right tail or in the left tail of the probability distribution curve.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0D344D-85B4-4923-B4EA-64D1FCADA1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0774" y="3058464"/>
            <a:ext cx="3646382" cy="2302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1F3E5C2-6CB0-4910-BA20-683CF1DA8F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5355" y="2952660"/>
            <a:ext cx="3345105" cy="2408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6180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AC5C7A-CA81-482D-BC95-EC75E8947E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teps for Binary Hypothesis Testing</a:t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3CD11C5-A656-450A-837F-F40B19CD5C4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Identify the parameter of interest (for example, the me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  <a:p>
                <a:r>
                  <a:rPr lang="en-US" dirty="0"/>
                  <a:t>Formulate the null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) and alternate hypothes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),</a:t>
                </a:r>
              </a:p>
              <a:p>
                <a:r>
                  <a:rPr lang="en-US" dirty="0"/>
                  <a:t>Select a significance level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 (or 1−𝛼), based on a rejection criterion,</a:t>
                </a:r>
              </a:p>
              <a:p>
                <a:r>
                  <a:rPr lang="en-US" dirty="0"/>
                  <a:t>Collect samples from the population of interest,</a:t>
                </a:r>
              </a:p>
              <a:p>
                <a:r>
                  <a:rPr lang="en-US" dirty="0"/>
                  <a:t>Compute the appropriate test statistic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,</a:t>
                </a:r>
              </a:p>
              <a:p>
                <a:r>
                  <a:rPr lang="en-US" dirty="0"/>
                  <a:t>Determine the critical 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based on the significance level,</a:t>
                </a:r>
              </a:p>
              <a:p>
                <a:r>
                  <a:rPr lang="en-US" dirty="0"/>
                  <a:t>Establish the acceptance reg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,</a:t>
                </a:r>
              </a:p>
              <a:p>
                <a:r>
                  <a:rPr lang="en-US" dirty="0"/>
                  <a:t>Accept the null hypothesis if the test statistic is in the acceptance region, otherwise reject if it is in the critical region.</a:t>
                </a:r>
              </a:p>
              <a:p>
                <a:r>
                  <a:rPr lang="en-US" dirty="0"/>
                  <a:t>Draw engineering conclusions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3CD11C5-A656-450A-837F-F40B19CD5C4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2801" b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96387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C13B752-8A59-4A43-8541-AA5721F604F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algn="ctr"/>
                <a:r>
                  <a:rPr lang="en-US" dirty="0"/>
                  <a:t>Hypothesis Testing of Population Me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br>
                  <a:rPr lang="en-US" dirty="0"/>
                </a:br>
                <a:r>
                  <a:rPr lang="en-US" dirty="0"/>
                  <a:t>(</a:t>
                </a:r>
                <a:r>
                  <a:rPr lang="en-US" dirty="0">
                    <a:solidFill>
                      <a:prstClr val="black"/>
                    </a:solidFill>
                    <a:latin typeface="Calibri" panose="020F0502020204030204"/>
                  </a:rPr>
                  <a:t>Known Population Variance</a:t>
                </a:r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C13B752-8A59-4A43-8541-AA5721F604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3364" b="-21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D383C68-0316-40F2-B92C-FDFFABEB89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63725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2600" b="1" i="1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sSubSupPr>
                      <m:e>
                        <m:r>
                          <a:rPr kumimoji="0" lang="en-US" sz="2600" b="1" i="1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𝑼𝒏𝒌𝒏𝒐𝒘𝒏</m:t>
                        </m:r>
                        <m:r>
                          <a:rPr kumimoji="0" lang="en-US" sz="2600" b="1" i="1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 </m:t>
                        </m:r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𝑛𝑑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0" lang="en-US" sz="2600" b="1" i="1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𝑲𝒏𝒐𝒘𝒏</m:t>
                        </m:r>
                        <m:r>
                          <a:rPr kumimoji="0" lang="en-US" sz="2600" b="1" i="1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 </m:t>
                        </m:r>
                        <m:r>
                          <a:rPr kumimoji="0" lang="en-US" sz="2600" b="1" i="1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j-cs"/>
                          </a:rPr>
                          <m:t>𝝈</m:t>
                        </m:r>
                      </m:e>
                      <m:sub>
                        <m:r>
                          <a:rPr kumimoji="0" lang="en-US" sz="2600" b="1" i="1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𝑿</m:t>
                        </m:r>
                      </m:sub>
                      <m:sup>
                        <m:r>
                          <a:rPr kumimoji="0" lang="en-US" sz="2600" b="1" i="1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𝟐</m:t>
                        </m:r>
                      </m:sup>
                    </m:sSubSup>
                    <m:r>
                      <a:rPr kumimoji="0" lang="en-US" sz="2600" b="1" i="1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 </m:t>
                    </m:r>
                  </m:oMath>
                </a14:m>
                <a:r>
                  <a:rPr lang="en-US" b="1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We want to test a claim that the mean value of a population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This is the null hypothesi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D383C68-0316-40F2-B92C-FDFFABEB89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63725"/>
                <a:ext cx="10515600" cy="4351338"/>
              </a:xfrm>
              <a:blipFill>
                <a:blip r:embed="rId3"/>
                <a:stretch>
                  <a:fillRect l="-1217"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5">
            <a:extLst>
              <a:ext uri="{FF2B5EF4-FFF2-40B4-BE49-F238E27FC236}">
                <a16:creationId xmlns:a16="http://schemas.microsoft.com/office/drawing/2014/main" id="{4A81014D-BE8E-4A6E-91C6-3F59A7B21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520" y="3300413"/>
            <a:ext cx="631102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74902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F3AAF4-A247-48CA-A9B9-1BAE36BC7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teps for the Hypothesis Test of Population Mean with Known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5AA7BC-93B5-44FD-AAE6-70C0B2AA773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r>
                  <a:rPr lang="en-US" dirty="0"/>
                  <a:t>(1) The parameter of interes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(2) The null hypothesis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 and the alternative hypothesis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: 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⇒</m:t>
                                </m:r>
                                <m:d>
                                  <m:d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𝜇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&lt;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𝜇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𝑜𝑟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𝜇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&gt;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𝜇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(3) Collec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independent sample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dirty="0"/>
                  <a:t> from the population of interest,</a:t>
                </a:r>
              </a:p>
              <a:p>
                <a:pPr marL="0" indent="0">
                  <a:buNone/>
                </a:pPr>
                <a:r>
                  <a:rPr lang="en-US" dirty="0"/>
                  <a:t>(4) compute the test statistic. We first compute the sample mean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   The test statistic is the normalized sample mea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𝑡𝑎𝑛𝑑𝑎𝑟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𝑎𝑢𝑠𝑠𝑖𝑎𝑛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5AA7BC-93B5-44FD-AAE6-70C0B2AA773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38" t="-2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16625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86151B-F766-4799-B416-C56714F6D4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teps for the Hypothesis Test of Population Mean with Known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3CAEDCD-6E67-473D-AC63-421FE115FEC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797050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(5) Select a significance leve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(6) Establish the acceptance region. The test statistic, </a:t>
                </a:r>
                <a14:m>
                  <m:oMath xmlns:m="http://schemas.openxmlformats.org/officeDocument/2006/math">
                    <m:r>
                      <a:rPr kumimoji="0" lang="en-US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𝑌</m:t>
                    </m:r>
                  </m:oMath>
                </a14:m>
                <a:r>
                  <a:rPr lang="en-US" dirty="0"/>
                  <a:t>, being a </a:t>
                </a:r>
              </a:p>
              <a:p>
                <a:pPr marL="0" indent="0">
                  <a:buNone/>
                </a:pPr>
                <a:r>
                  <a:rPr lang="en-US" dirty="0"/>
                  <a:t>      standard Gaussian random variable, we use the Q-function to   </a:t>
                </a:r>
              </a:p>
              <a:p>
                <a:pPr marL="0" indent="0">
                  <a:buNone/>
                </a:pPr>
                <a:r>
                  <a:rPr lang="en-US" dirty="0"/>
                  <a:t>     d</a:t>
                </a:r>
                <a:r>
                  <a:rPr lang="en-US" sz="2600" dirty="0">
                    <a:solidFill>
                      <a:prstClr val="black"/>
                    </a:solidFill>
                  </a:rPr>
                  <a:t>etermine the critical 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600" dirty="0">
                    <a:solidFill>
                      <a:prstClr val="black"/>
                    </a:solidFill>
                  </a:rPr>
                  <a:t> based on </a:t>
                </a:r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6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2600" b="0" dirty="0">
                  <a:solidFill>
                    <a:prstClr val="black"/>
                  </a:solidFill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−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0.5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   </a:t>
                </a:r>
              </a:p>
              <a:p>
                <a:pPr marL="0" indent="0">
                  <a:buNone/>
                </a:pPr>
                <a:r>
                  <a:rPr lang="en-US" dirty="0"/>
                  <a:t>       Look up th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from the Q-function table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3CAEDCD-6E67-473D-AC63-421FE115FE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797050"/>
                <a:ext cx="10515600" cy="4351338"/>
              </a:xfrm>
              <a:blipFill>
                <a:blip r:embed="rId2"/>
                <a:stretch>
                  <a:fillRect l="-1217"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19635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D07F6-9847-4872-BBE3-426532DA0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teps for the Hypothesis Test of Population Mean (Known Population Varianc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A92027-9188-43B7-80CB-1CE94841A92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lvl="0" indent="0">
                  <a:buNone/>
                </a:pPr>
                <a:r>
                  <a:rPr lang="en-US" sz="2400" dirty="0">
                    <a:solidFill>
                      <a:prstClr val="black"/>
                    </a:solidFill>
                  </a:rPr>
                  <a:t> </a:t>
                </a:r>
                <a:r>
                  <a:rPr lang="en-US" sz="3000" dirty="0">
                    <a:solidFill>
                      <a:prstClr val="black"/>
                    </a:solidFill>
                  </a:rPr>
                  <a:t>The acceptance region </a:t>
                </a:r>
                <a:r>
                  <a:rPr kumimoji="0" lang="en-US" sz="3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for the null hypothesis </a:t>
                </a:r>
                <a:r>
                  <a:rPr lang="en-US" sz="3000" dirty="0">
                    <a:solidFill>
                      <a:prstClr val="black"/>
                    </a:solidFill>
                  </a:rPr>
                  <a:t>is </a:t>
                </a: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sz="3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sz="3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ctrlP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den>
                      </m:f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3000" dirty="0"/>
              </a:p>
              <a:p>
                <a:pPr marL="0" lvl="0" indent="0">
                  <a:buNone/>
                </a:pPr>
                <a:endParaRPr lang="en-US" dirty="0"/>
              </a:p>
              <a:p>
                <a:pPr marL="0" lvl="0" indent="0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r>
                  <a:rPr lang="en-US" dirty="0">
                    <a:solidFill>
                      <a:prstClr val="black"/>
                    </a:solidFill>
                  </a:rPr>
                  <a:t>(7) </a:t>
                </a:r>
                <a:r>
                  <a:rPr lang="en-US" b="1" dirty="0">
                    <a:solidFill>
                      <a:prstClr val="black"/>
                    </a:solidFill>
                  </a:rPr>
                  <a:t>Decisions:</a:t>
                </a:r>
              </a:p>
              <a:p>
                <a:pPr marL="0" lvl="0" indent="0">
                  <a:buNone/>
                </a:pPr>
                <a:r>
                  <a:rPr lang="en-US" dirty="0">
                    <a:solidFill>
                      <a:prstClr val="black"/>
                    </a:solidFill>
                  </a:rPr>
                  <a:t>• Accept the null hypothesis, if the value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is inside the acceptance region. </a:t>
                </a:r>
              </a:p>
              <a:p>
                <a:pPr marL="0" lvl="0" indent="0">
                  <a:buNone/>
                </a:pPr>
                <a:r>
                  <a:rPr lang="en-US" dirty="0">
                    <a:solidFill>
                      <a:prstClr val="black"/>
                    </a:solidFill>
                  </a:rPr>
                  <a:t>• Reject the null hypothesis if the value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is outside the acceptance region.</a:t>
                </a:r>
              </a:p>
              <a:p>
                <a:pPr marL="0" lvl="0" indent="0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A92027-9188-43B7-80CB-1CE94841A92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35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9152D02F-6273-4256-9760-C71FDE25BA8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19743001"/>
                  </p:ext>
                </p:extLst>
              </p:nvPr>
            </p:nvGraphicFramePr>
            <p:xfrm>
              <a:off x="3752851" y="3551777"/>
              <a:ext cx="4819650" cy="89903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819650">
                      <a:extLst>
                        <a:ext uri="{9D8B030D-6E8A-4147-A177-3AD203B41FA5}">
                          <a16:colId xmlns:a16="http://schemas.microsoft.com/office/drawing/2014/main" val="254899498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𝜇</m:t>
                                        </m:r>
                                      </m:e>
                                      <m:sub>
                                        <m: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kumimoji="0" lang="en-US" sz="2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+mn-cs"/>
                                              </a:rPr>
                                              <m:t>𝜎</m:t>
                                            </m:r>
                                          </m:e>
                                          <m:sub>
                                            <m: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𝑋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𝑛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𝑐</m:t>
                                    </m:r>
                                  </m:sub>
                                </m:sSub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≤</m:t>
                                </m:r>
                                <m:acc>
                                  <m:accPr>
                                    <m:chr m:val="̅"/>
                                    <m:ctrl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𝑋</m:t>
                                    </m:r>
                                  </m:e>
                                </m:acc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𝜇</m:t>
                                        </m:r>
                                      </m:e>
                                      <m:sub>
                                        <m:r>
                                          <a:rPr kumimoji="0" lang="en-US" sz="2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kumimoji="0" lang="en-US" sz="2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+mn-cs"/>
                                              </a:rPr>
                                              <m:t>𝜎</m:t>
                                            </m:r>
                                          </m:e>
                                          <m:sub>
                                            <m: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𝑋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kumimoji="0" lang="en-US" sz="28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𝑛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988904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9152D02F-6273-4256-9760-C71FDE25BA8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19743001"/>
                  </p:ext>
                </p:extLst>
              </p:nvPr>
            </p:nvGraphicFramePr>
            <p:xfrm>
              <a:off x="3752851" y="3551777"/>
              <a:ext cx="4819650" cy="89903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819650">
                      <a:extLst>
                        <a:ext uri="{9D8B030D-6E8A-4147-A177-3AD203B41FA5}">
                          <a16:colId xmlns:a16="http://schemas.microsoft.com/office/drawing/2014/main" val="2548994989"/>
                        </a:ext>
                      </a:extLst>
                    </a:gridCol>
                  </a:tblGrid>
                  <a:tr h="89903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26" t="-671" r="-253" b="-134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9889040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104285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00C1D5-0903-4702-9284-8F24D1D9F4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FE4EDFC-596D-4C63-82AA-0DB2238DEA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Suppose a manufacturing line produces resistors that are supposed to b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/>
                  <a:t>.  Ten resistors are taken from the production line and measured, with the following results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ssume each measurement is the actual resistance plus a Gaussian measurement error that has a zero mean and a variance of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.1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Test the hypothesis that the resistance is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0 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/>
                  <a:t> versus the hypothesis that it is not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0 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/>
                  <a:t> at a significance level of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.05</m:t>
                    </m:r>
                  </m:oMath>
                </a14:m>
                <a:r>
                  <a:rPr lang="en-US" dirty="0"/>
                  <a:t> (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95%</m:t>
                    </m:r>
                  </m:oMath>
                </a14:m>
                <a:r>
                  <a:rPr lang="en-US" dirty="0"/>
                  <a:t> confidence)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FE4EDFC-596D-4C63-82AA-0DB2238DEA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DF7FB3-A0B7-4682-9983-B6EBD48D3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42803"/>
              </p:ext>
            </p:extLst>
          </p:nvPr>
        </p:nvGraphicFramePr>
        <p:xfrm>
          <a:off x="1095375" y="3067050"/>
          <a:ext cx="9769219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942845" imgH="713315" progId="Word.Document.12">
                  <p:embed/>
                </p:oleObj>
              </mc:Choice>
              <mc:Fallback>
                <p:oleObj name="Document" r:id="rId4" imgW="5942845" imgH="7133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5375" y="3067050"/>
                        <a:ext cx="9769219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17266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5AA32-4E6E-46BF-BF90-70EFF878D5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1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451EE17-4717-4714-804A-70E15324F5F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u="sng" dirty="0"/>
                  <a:t>Hypotheses: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u="sng" dirty="0"/>
                  <a:t>The test statistic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𝑌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𝑋</m:t>
                              </m:r>
                            </m:e>
                          </m:acc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𝜇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𝑋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den>
                      </m:f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  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𝑤h𝑒𝑟𝑒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0, 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1</m:t>
                          </m:r>
                        </m:e>
                      </m:rad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 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0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451EE17-4717-4714-804A-70E15324F5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8D33C8B-CC55-46FA-9161-9B3380C70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439805"/>
              </p:ext>
            </p:extLst>
          </p:nvPr>
        </p:nvGraphicFramePr>
        <p:xfrm>
          <a:off x="3381375" y="2578100"/>
          <a:ext cx="462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22760" imgH="888840" progId="Equation.DSMT4">
                  <p:embed/>
                </p:oleObj>
              </mc:Choice>
              <mc:Fallback>
                <p:oleObj name="Equation" r:id="rId3" imgW="4622760" imgH="888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E6EA435-E892-4513-BF37-EF1758E94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1375" y="2578100"/>
                        <a:ext cx="4622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B1753F3D-3BBC-4084-AF15-56773408E99D}"/>
                  </a:ext>
                </a:extLst>
              </p:cNvPr>
              <p:cNvSpPr/>
              <p:nvPr/>
            </p:nvSpPr>
            <p:spPr>
              <a:xfrm>
                <a:off x="5162550" y="3654259"/>
                <a:ext cx="3137077" cy="11306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400">
                          <a:latin typeface="Cambria Math" panose="02040503050406030204" pitchFamily="18" charset="0"/>
                        </a:rPr>
                        <m:t>=9.96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B1753F3D-3BBC-4084-AF15-56773408E9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550" y="3654259"/>
                <a:ext cx="3137077" cy="11306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46330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793C2F-F224-4160-AEAE-422EDAE9E0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1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A119CF-C2EB-46BA-BF7B-65CE859D437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b="1" u="sng" dirty="0"/>
                  <a:t>Acceptance region:</a:t>
                </a:r>
              </a:p>
              <a:p>
                <a:pPr marL="0" lv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2=0.025</m:t>
                    </m:r>
                  </m:oMath>
                </a14:m>
                <a:r>
                  <a:rPr lang="en-US" dirty="0"/>
                  <a:t>, we find from the Q-function tabl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.975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u="sng" dirty="0"/>
                  <a:t>Decision:</a:t>
                </a:r>
                <a:r>
                  <a:rPr lang="en-US" dirty="0"/>
                  <a:t>  </a:t>
                </a:r>
              </a:p>
              <a:p>
                <a:pPr marL="0" indent="0">
                  <a:buNone/>
                </a:pPr>
                <a:r>
                  <a:rPr lang="en-US" dirty="0"/>
                  <a:t>Sinc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 falls inside this acceptance interval, we accept the null hypothesis that the resistance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𝛺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A119CF-C2EB-46BA-BF7B-65CE859D437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3081" b="-2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8558385-FAC7-43F8-8F87-BE0573BDC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164022"/>
              </p:ext>
            </p:extLst>
          </p:nvPr>
        </p:nvGraphicFramePr>
        <p:xfrm>
          <a:off x="2543175" y="3649663"/>
          <a:ext cx="693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33960" imgH="838080" progId="Equation.DSMT4">
                  <p:embed/>
                </p:oleObj>
              </mc:Choice>
              <mc:Fallback>
                <p:oleObj name="Equation" r:id="rId3" imgW="6933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3175" y="3649663"/>
                        <a:ext cx="693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6876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6167E1-8399-4B7E-BD69-81D685D465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Defin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80A083-B287-402E-9EF1-2A6356DF9C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tatistical Hypothesis is an assertion or conjecture concerning one or more populations. </a:t>
            </a:r>
          </a:p>
          <a:p>
            <a:r>
              <a:rPr lang="en-US" dirty="0"/>
              <a:t>Hypotheses tests are procedures that enable us to decide either to reject or to accept claims or assertions about a population.  </a:t>
            </a:r>
          </a:p>
          <a:p>
            <a:r>
              <a:rPr lang="en-US" dirty="0"/>
              <a:t>Hypothesis testing is a systematic way to test claims or ideas about a population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77230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09DCA4-F747-4F73-AC34-90F760EE2F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C4E1A34-BC07-49D2-B5DA-86DD1425E5A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A batch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r>
                  <a:rPr lang="en-US" dirty="0"/>
                  <a:t> resistors have an average of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2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/>
                  <a:t>.  Assuming a population standard devia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8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/>
                  <a:t>, test whether the population mean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0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/>
                  <a:t> at a significance level </a:t>
                </a:r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05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95% 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𝑜𝑛𝑓𝑖𝑑𝑒𝑛𝑐𝑒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𝑒𝑣𝑒𝑙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u="sng" dirty="0"/>
                  <a:t>Solution:</a:t>
                </a:r>
              </a:p>
              <a:p>
                <a:pPr marL="0" indent="0">
                  <a:buNone/>
                </a:pPr>
                <a:r>
                  <a:rPr lang="en-US" dirty="0"/>
                  <a:t>Hypotheses: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C4E1A34-BC07-49D2-B5DA-86DD1425E5A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EFDA8BC-BABA-42B9-AB20-F20446261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67810"/>
              </p:ext>
            </p:extLst>
          </p:nvPr>
        </p:nvGraphicFramePr>
        <p:xfrm>
          <a:off x="4127500" y="4748213"/>
          <a:ext cx="2070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888840" progId="Equation.DSMT4">
                  <p:embed/>
                </p:oleObj>
              </mc:Choice>
              <mc:Fallback>
                <p:oleObj name="Equation" r:id="rId4" imgW="2070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7500" y="4748213"/>
                        <a:ext cx="20701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166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7D18A2-BC88-4B9B-A0A7-0A5D25BED8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2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EC103DE-FCFE-4607-93C0-BF8A74D5CA2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u="sng" dirty="0"/>
                  <a:t>Test statistic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102</m:t>
                      </m:r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lvl="0" indent="0">
                  <a:buNone/>
                </a:pPr>
                <a:r>
                  <a:rPr lang="en-US" b="1" u="sng" dirty="0">
                    <a:solidFill>
                      <a:prstClr val="black"/>
                    </a:solidFill>
                  </a:rPr>
                  <a:t>Acceptance region:</a:t>
                </a:r>
              </a:p>
              <a:p>
                <a:pPr marL="0" lv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  <m:sSub>
                        <m:sSub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r>
                  <a:rPr lang="en-US" dirty="0">
                    <a:solidFill>
                      <a:prstClr val="black"/>
                    </a:solidFill>
                  </a:rPr>
                  <a:t>For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0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25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, we find from the Q-function tabl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.975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.</a:t>
                </a:r>
              </a:p>
              <a:p>
                <a:pPr marL="0" lvl="0" indent="0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EC103DE-FCFE-4607-93C0-BF8A74D5CA2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 r="-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68C484D-9533-4499-A208-757D771533CA}"/>
                  </a:ext>
                </a:extLst>
              </p:cNvPr>
              <p:cNvSpPr/>
              <p:nvPr/>
            </p:nvSpPr>
            <p:spPr>
              <a:xfrm>
                <a:off x="2459037" y="2390283"/>
                <a:ext cx="1863523" cy="910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/</m:t>
                          </m:r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68C484D-9533-4499-A208-757D771533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9037" y="2390283"/>
                <a:ext cx="1863523" cy="9103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20592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B4405-CFEA-476F-8919-A72C8E3807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2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21C56FD-97B4-44D6-98AF-4EAC4BFD275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u="sng" dirty="0"/>
                  <a:t>Acceptance region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lv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100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2400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1.9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75</m:t>
                      </m:r>
                      <m:r>
                        <a:rPr lang="en-US" sz="2400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</m:acc>
                      <m:r>
                        <a:rPr lang="en-US" sz="2400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≤100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2400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×1.9</m:t>
                      </m:r>
                      <m:r>
                        <m:rPr>
                          <m:nor/>
                        </m:rPr>
                        <a:rPr lang="en-US" sz="2400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75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400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 98.42</m:t>
                      </m:r>
                      <m:r>
                        <a:rPr lang="en-US" sz="2400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</m:acc>
                      <m:r>
                        <a:rPr lang="en-US" sz="2400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≤101.58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u="sng" dirty="0"/>
                  <a:t>Decision:</a:t>
                </a:r>
              </a:p>
              <a:p>
                <a:pPr marL="0" indent="0">
                  <a:buNone/>
                </a:pPr>
                <a:r>
                  <a:rPr lang="en-US" dirty="0"/>
                  <a:t>Decision procedure:  Sinc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102</m:t>
                    </m:r>
                  </m:oMath>
                </a14:m>
                <a:r>
                  <a:rPr lang="en-US" dirty="0"/>
                  <a:t>  is outside the acceptance region, so we reject the null hypothesi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21C56FD-97B4-44D6-98AF-4EAC4BFD27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52627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427F8-8586-4D4D-9C70-329E3C95F6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4DB1ED6-C372-428C-AE60-531F209CAD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We have a production line of resistors that are supposed to be 100𝛺 .  The standard deviation is assumed to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/>
                  <a:t>.  We are given the acceptance region for the sample mean 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98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02</m:t>
                    </m:r>
                  </m:oMath>
                </a14:m>
                <a:r>
                  <a:rPr lang="en-US" dirty="0"/>
                  <a:t> and a sample siz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r>
                  <a:rPr lang="en-US" dirty="0"/>
                  <a:t>.  Find the corresponding significance level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u="sng" dirty="0"/>
                  <a:t>Solution:</a:t>
                </a:r>
                <a:r>
                  <a:rPr lang="en-US" dirty="0"/>
                  <a:t>  We want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</m:acc>
                                <m:r>
                                  <a:rPr 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&lt;98</m:t>
                                </m:r>
                              </m:e>
                            </m:d>
                            <m: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</m:acc>
                                <m:r>
                                  <a:rPr 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&gt;102</m:t>
                                </m:r>
                              </m:e>
                            </m:d>
                            <m: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1−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</m:acc>
                                <m:r>
                                  <a:rPr 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&gt;98</m:t>
                                </m:r>
                              </m:e>
                            </m:d>
                            <m: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</m:acc>
                                <m:r>
                                  <a:rPr 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&gt;102</m:t>
                                </m:r>
                              </m:e>
                            </m:d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=1−</m:t>
                                </m:r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98−100</m:t>
                                        </m:r>
                                      </m:num>
                                      <m:den>
                                        <m:f>
                                          <m:fPr>
                                            <m:type m:val="lin"/>
                                            <m:ctrlPr>
                                              <a:rPr lang="en-US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8</m:t>
                                            </m:r>
                                          </m:num>
                                          <m:den>
                                            <m:rad>
                                              <m:radPr>
                                                <m:degHide m:val="on"/>
                                                <m:ctrlPr>
                                                  <a:rPr lang="en-US" sz="24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radPr>
                                              <m:deg/>
                                              <m:e>
                                                <m:r>
                                                  <a:rPr lang="en-US" sz="240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100</m:t>
                                                </m:r>
                                              </m:e>
                                            </m:rad>
                                          </m:den>
                                        </m:f>
                                      </m:den>
                                    </m:f>
                                  </m:e>
                                </m:d>
                                <m:r>
                                  <a:rPr 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02−100</m:t>
                                        </m:r>
                                      </m:num>
                                      <m:den>
                                        <m:f>
                                          <m:fPr>
                                            <m:type m:val="lin"/>
                                            <m:ctrlPr>
                                              <a:rPr lang="en-US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8</m:t>
                                            </m:r>
                                          </m:num>
                                          <m:den>
                                            <m:rad>
                                              <m:radPr>
                                                <m:degHide m:val="on"/>
                                                <m:ctrlPr>
                                                  <a:rPr lang="en-US" sz="24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radPr>
                                              <m:deg/>
                                              <m:e>
                                                <m:r>
                                                  <a:rPr lang="en-US" sz="240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100</m:t>
                                                </m:r>
                                              </m:e>
                                            </m:rad>
                                          </m:den>
                                        </m:f>
                                      </m:den>
                                    </m:f>
                                  </m:e>
                                </m:d>
                              </m:e>
                              <m:e>
                                <m:r>
                                  <a:rPr 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f>
                                          <m:fPr>
                                            <m:type m:val="lin"/>
                                            <m:ctrlPr>
                                              <a:rPr lang="en-US" sz="24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8</m:t>
                                            </m:r>
                                          </m:num>
                                          <m:den>
                                            <m:rad>
                                              <m:radPr>
                                                <m:degHide m:val="on"/>
                                                <m:ctrlPr>
                                                  <a:rPr lang="en-US" sz="24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radPr>
                                              <m:deg/>
                                              <m:e>
                                                <m:r>
                                                  <a:rPr lang="en-US" sz="240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100</m:t>
                                                </m:r>
                                              </m:e>
                                            </m:rad>
                                          </m:den>
                                        </m:f>
                                      </m:den>
                                    </m:f>
                                  </m:e>
                                </m:d>
                                <m:r>
                                  <a:rPr 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.5</m:t>
                                    </m:r>
                                  </m:e>
                                </m:d>
                                <m:r>
                                  <a:rPr lang="en-US" sz="24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=0.0124</m:t>
                                </m:r>
                                <m:r>
                                  <a:rPr lang="en-US" sz="2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⇒</m:t>
                                </m:r>
                                <m:r>
                                  <a:rPr lang="en-US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98.76% </m:t>
                                </m:r>
                                <m:r>
                                  <a:rPr lang="en-US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𝑐𝑜𝑛𝑓𝑖𝑑𝑒𝑛𝑐𝑒</m:t>
                                </m:r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4DB1ED6-C372-428C-AE60-531F209CAD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3501" r="-18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67542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35D830-A11D-4383-A633-433DFE074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One-sided Test of Sample Mean (variance know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99E5500-FF2B-4851-8438-EB95DACFF5D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r>
                  <a:rPr lang="en-US" b="1" u="sng" dirty="0"/>
                  <a:t>Hypotheses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u="sng" dirty="0"/>
                  <a:t>Acceptance regions:</a:t>
                </a:r>
                <a:endParaRPr lang="en-US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0" lang="en-US" sz="33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sz="33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33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kumimoji="0" lang="en-US" sz="33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kumimoji="0" lang="en-US" sz="33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kumimoji="0" lang="en-US" sz="33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33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kumimoji="0" lang="en-US" sz="33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kumimoji="0" lang="en-US" sz="33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sSub>
                                  <m:sSubPr>
                                    <m:ctrlP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kumimoji="0" lang="en-US" sz="33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kumimoji="0" lang="en-US" sz="33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⇒</m:t>
                      </m:r>
                      <m:r>
                        <a:rPr kumimoji="0" lang="en-US" sz="33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kumimoji="0" lang="en-US" sz="33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0" lang="en-US" sz="33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kumimoji="0" lang="en-US" sz="33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kumimoji="0" lang="en-US" sz="33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33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kumimoji="0" lang="en-US" sz="33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0" lang="en-US" sz="33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kumimoji="0" lang="en-US" sz="33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33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33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33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33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33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  <m:sSub>
                        <m:sSubPr>
                          <m:ctrlPr>
                            <a:rPr kumimoji="0" lang="en-US" sz="33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33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kumimoji="0" lang="en-US" sz="33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kumimoji="0" lang="en-US" sz="3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  <a:p>
                <a:pPr marL="0" indent="0">
                  <a:buNone/>
                </a:pPr>
                <a:endParaRPr lang="en-US" sz="3300" dirty="0"/>
              </a:p>
              <a:p>
                <a:pPr marL="0" lvl="0" indent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0" lang="en-US" sz="33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sz="33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33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kumimoji="0" lang="en-US" sz="33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kumimoji="0" lang="en-US" sz="33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kumimoji="0" lang="en-US" sz="33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33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kumimoji="0" lang="en-US" sz="33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kumimoji="0" lang="en-US" sz="3300" b="0" i="0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3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kumimoji="0" lang="en-US" sz="33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kumimoji="0" lang="en-US" sz="33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⇒</m:t>
                      </m:r>
                      <m:acc>
                        <m:accPr>
                          <m:chr m:val="̅"/>
                          <m:ctrlPr>
                            <a:rPr lang="en-US" sz="33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3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sz="33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sz="33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3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33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3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3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3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3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33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3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3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  <m:sSub>
                        <m:sSubPr>
                          <m:ctrlPr>
                            <a:rPr lang="en-US" sz="33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3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33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kumimoji="0" lang="en-US" sz="3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  <a:p>
                <a:pPr marL="0" lvl="0" indent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endParaRPr lang="en-US" sz="3300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marL="0" lvl="0" indent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lang="en-US" sz="3300" dirty="0">
                    <a:solidFill>
                      <a:prstClr val="black"/>
                    </a:solidFill>
                    <a:latin typeface="Calibri" panose="020F0502020204030204"/>
                  </a:rPr>
                  <a:t>For one-sided tests: </a:t>
                </a:r>
                <a14:m>
                  <m:oMath xmlns:m="http://schemas.openxmlformats.org/officeDocument/2006/math">
                    <m:r>
                      <a:rPr lang="en-US" sz="33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sz="33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3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3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33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sz="33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3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endParaRPr kumimoji="0" lang="en-US" sz="3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99E5500-FF2B-4851-8438-EB95DACFF5D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70" t="-2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654CE915-53AD-40F3-8479-16956355B834}"/>
                  </a:ext>
                </a:extLst>
              </p:cNvPr>
              <p:cNvSpPr/>
              <p:nvPr/>
            </p:nvSpPr>
            <p:spPr>
              <a:xfrm>
                <a:off x="3559152" y="1839175"/>
                <a:ext cx="2536848" cy="1053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654CE915-53AD-40F3-8479-16956355B8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9152" y="1839175"/>
                <a:ext cx="2536848" cy="10534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F7B736E-C1AA-41EA-86A2-CFC763EF014A}"/>
                  </a:ext>
                </a:extLst>
              </p:cNvPr>
              <p:cNvSpPr/>
              <p:nvPr/>
            </p:nvSpPr>
            <p:spPr>
              <a:xfrm>
                <a:off x="7548528" y="1839175"/>
                <a:ext cx="2536848" cy="1053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F7B736E-C1AA-41EA-86A2-CFC763EF01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528" y="1839175"/>
                <a:ext cx="2536848" cy="10534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06667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0AC955-0182-4788-AF7D-565A894321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DD1C8AE-250A-422C-9851-3EE42EEA042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A quality control engineer finds that a sampl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r>
                  <a:rPr lang="en-US" dirty="0"/>
                  <a:t> light bulbs had an average life-tim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470</m:t>
                    </m:r>
                  </m:oMath>
                </a14:m>
                <a:r>
                  <a:rPr lang="en-US" dirty="0"/>
                  <a:t> hours.  Assuming a population standard devia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5</m:t>
                    </m:r>
                  </m:oMath>
                </a14:m>
                <a:r>
                  <a:rPr lang="en-US" dirty="0"/>
                  <a:t> hours, test whether the population mean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48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:r>
                  <a:rPr lang="en-US" dirty="0"/>
                  <a:t>hours versus the alternate hypothes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48</m:t>
                    </m:r>
                  </m:oMath>
                </a14:m>
                <a:r>
                  <a:rPr lang="en-US" dirty="0"/>
                  <a:t>  hours at a significance level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5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u="sng" dirty="0"/>
                  <a:t>Hypotheses: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DD1C8AE-250A-422C-9851-3EE42EEA042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 r="-1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EA8A625-6B82-425D-8A05-ACAC58E570DB}"/>
                  </a:ext>
                </a:extLst>
              </p:cNvPr>
              <p:cNvSpPr/>
              <p:nvPr/>
            </p:nvSpPr>
            <p:spPr>
              <a:xfrm>
                <a:off x="4819668" y="4407403"/>
                <a:ext cx="2767232" cy="1053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=4</m:t>
                                </m:r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</a:rPr>
                                  <m:t>8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&lt;4</m:t>
                                </m:r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</a:rPr>
                                  <m:t>8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EA8A625-6B82-425D-8A05-ACAC58E570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9668" y="4407403"/>
                <a:ext cx="2767232" cy="10534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59764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541BED-E74C-4264-BBF4-7A405566C0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4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3E542D6-2CBC-4956-8438-5C157A851E5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b="1" u="sng" dirty="0"/>
                  <a:t>Test statistic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u="sng" dirty="0"/>
                  <a:t>Acceptance region: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𝑟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05, 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.65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u="sng" dirty="0"/>
                  <a:t>Decision: 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470 </m:t>
                    </m:r>
                  </m:oMath>
                </a14:m>
                <a:r>
                  <a:rPr lang="en-US" dirty="0"/>
                  <a:t>is outside the acceptance region, we reject the hypothesi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3E542D6-2CBC-4956-8438-5C157A851E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3081" b="-2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1AFAB54-F014-4091-9086-FC61A98B3994}"/>
                  </a:ext>
                </a:extLst>
              </p:cNvPr>
              <p:cNvSpPr/>
              <p:nvPr/>
            </p:nvSpPr>
            <p:spPr>
              <a:xfrm>
                <a:off x="4505941" y="2125373"/>
                <a:ext cx="3559051" cy="13036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sz="2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100</m:t>
                          </m:r>
                        </m:sup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800">
                          <a:latin typeface="Cambria Math" panose="02040503050406030204" pitchFamily="18" charset="0"/>
                        </a:rPr>
                        <m:t>=47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1AFAB54-F014-4091-9086-FC61A98B39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5941" y="2125373"/>
                <a:ext cx="3559051" cy="13036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2F8A4653-A929-4E51-BA5C-C52D9C507423}"/>
                  </a:ext>
                </a:extLst>
              </p:cNvPr>
              <p:cNvSpPr/>
              <p:nvPr/>
            </p:nvSpPr>
            <p:spPr>
              <a:xfrm>
                <a:off x="3888971" y="4347696"/>
                <a:ext cx="6272551" cy="910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</m:acc>
                      <m:r>
                        <a:rPr lang="en-US" sz="2800" i="0">
                          <a:latin typeface="Cambria Math" panose="02040503050406030204" pitchFamily="18" charset="0"/>
                        </a:rPr>
                        <m:t>≥4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−1.65×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5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2800">
                          <a:latin typeface="Cambria Math" panose="02040503050406030204" pitchFamily="18" charset="0"/>
                        </a:rPr>
                        <m:t>  </m:t>
                      </m:r>
                      <m:acc>
                        <m:accPr>
                          <m:chr m:val="̅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</m:acc>
                      <m:r>
                        <a:rPr lang="en-US" sz="2800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sz="2800">
                          <a:latin typeface="Cambria Math" panose="020405030504060302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75</m:t>
                      </m:r>
                      <m:r>
                        <m:rPr>
                          <m:nor/>
                        </m:rPr>
                        <a:rPr lang="en-US" sz="2800">
                          <a:latin typeface="Cambria Math" panose="02040503050406030204" pitchFamily="18" charset="0"/>
                        </a:rPr>
                        <m:t>.875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2F8A4653-A929-4E51-BA5C-C52D9C5074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8971" y="4347696"/>
                <a:ext cx="6272551" cy="9105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71735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4F195D-C289-4AC1-9FA4-1CCB64ECF3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erc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EEE60FB-47BC-47E8-AA4A-2A1ACBE666E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A manufacturer of sports equipment has developed a new synthetic fishing line that the company claims has a mean breaking strength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en-US" dirty="0"/>
                  <a:t> kilograms with a standard devia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.5</m:t>
                    </m:r>
                  </m:oMath>
                </a14:m>
                <a:r>
                  <a:rPr lang="en-US" dirty="0"/>
                  <a:t> kilograms.  Suppose a random sampl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50</m:t>
                    </m:r>
                  </m:oMath>
                </a14:m>
                <a:r>
                  <a:rPr lang="en-US" dirty="0"/>
                  <a:t> lines is tested and found to have a mean breaking strength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7.8</m:t>
                    </m:r>
                  </m:oMath>
                </a14:m>
                <a:r>
                  <a:rPr lang="en-US" dirty="0"/>
                  <a:t> kilograms.  Test the hypothesis that the mean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en-US" dirty="0"/>
                  <a:t> kilograms versus the alternative that the mean is no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en-US" dirty="0"/>
                  <a:t> kilograms.  Use a significance level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.01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EEE60FB-47BC-47E8-AA4A-2A1ACBE666E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 r="-18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6959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992B58-6450-4AE9-B2DE-CF426374D3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ests Concerning Sample Mean (Variance unknow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6B830C-49FA-4A08-8D88-7D19C50142E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62000" y="1690688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u="sng" dirty="0"/>
                  <a:t>Hypotheses: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u="sng" dirty="0"/>
                  <a:t>Test statistic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𝑢𝑛𝑘𝑜𝑤𝑛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𝑜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𝑤𝑒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𝑚𝑢𝑠𝑡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𝑒𝑠𝑡𝑖𝑚𝑎𝑡𝑒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dirty="0"/>
                  <a:t> always use unbiased estimate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6B830C-49FA-4A08-8D88-7D19C50142E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0" y="1690688"/>
                <a:ext cx="10515600" cy="4351338"/>
              </a:xfrm>
              <a:blipFill>
                <a:blip r:embed="rId2"/>
                <a:stretch>
                  <a:fillRect l="-1159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92FFED8-B3A8-454E-BA0A-0DA932E0062C}"/>
                  </a:ext>
                </a:extLst>
              </p:cNvPr>
              <p:cNvSpPr/>
              <p:nvPr/>
            </p:nvSpPr>
            <p:spPr>
              <a:xfrm>
                <a:off x="4827576" y="2111878"/>
                <a:ext cx="2536848" cy="1053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≠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92FFED8-B3A8-454E-BA0A-0DA932E006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7576" y="2111878"/>
                <a:ext cx="2536848" cy="10534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E6B97C8-A26F-4B19-9078-716136D39809}"/>
                  </a:ext>
                </a:extLst>
              </p:cNvPr>
              <p:cNvSpPr/>
              <p:nvPr/>
            </p:nvSpPr>
            <p:spPr>
              <a:xfrm>
                <a:off x="4020268" y="3586562"/>
                <a:ext cx="6313395" cy="1268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sz="28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  <m:sup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E6B97C8-A26F-4B19-9078-716136D398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0268" y="3586562"/>
                <a:ext cx="6313395" cy="12685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0292255-784B-4552-9923-21C21BABA7E7}"/>
                  </a:ext>
                </a:extLst>
              </p:cNvPr>
              <p:cNvSpPr/>
              <p:nvPr/>
            </p:nvSpPr>
            <p:spPr>
              <a:xfrm>
                <a:off x="4937092" y="4954065"/>
                <a:ext cx="1985928" cy="104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800" i="1">
                              <a:latin typeface="Cambria Math" panose="02040503050406030204" pitchFamily="18" charset="0"/>
                            </a:rPr>
                            <m:t>/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0292255-784B-4552-9923-21C21BABA7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092" y="4954065"/>
                <a:ext cx="1985928" cy="10466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616968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C8118E-3C4E-46DE-969E-EEFE96A267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ests Concerning Sample Mean (Variance unknow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918F72B-295F-4D88-8430-054EC1ED5C2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𝑒𝑠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𝑡𝑎𝑡𝑖𝑠𝑡𝑖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, is Student t-distributed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degrees of freedom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u="sng" dirty="0"/>
                  <a:t>Acceptance interval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, we check the t-distribution table for the value that corresponds to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en-US" dirty="0"/>
                  <a:t>, and the number of degrees of freed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918F72B-295F-4D88-8430-054EC1ED5C2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B8DDB39-3980-454E-A517-B3012E2DD399}"/>
                  </a:ext>
                </a:extLst>
              </p:cNvPr>
              <p:cNvSpPr/>
              <p:nvPr/>
            </p:nvSpPr>
            <p:spPr>
              <a:xfrm>
                <a:off x="4573916" y="3096697"/>
                <a:ext cx="4628062" cy="9823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800">
                          <a:latin typeface="Cambria Math" panose="02040503050406030204" pitchFamily="18" charset="0"/>
                        </a:rPr>
                        <m:t>≤</m:t>
                      </m:r>
                      <m:acc>
                        <m:accPr>
                          <m:chr m:val="̅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sz="280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B8DDB39-3980-454E-A517-B3012E2DD3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3916" y="3096697"/>
                <a:ext cx="4628062" cy="9823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14336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541DE3-1564-4643-BFF3-3856B698B2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Learning Outcom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C10295-FEE5-4C9E-8AA9-5FDF7F00FD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You will be able to</a:t>
            </a:r>
          </a:p>
          <a:p>
            <a:r>
              <a:rPr lang="en-US" dirty="0"/>
              <a:t>Define null hypothesis and alternative hypothesis.</a:t>
            </a:r>
          </a:p>
          <a:p>
            <a:r>
              <a:rPr lang="en-US" dirty="0"/>
              <a:t>Define Type I error and Type II error.</a:t>
            </a:r>
          </a:p>
          <a:p>
            <a:r>
              <a:rPr lang="en-US" dirty="0"/>
              <a:t>Define level of significance and test statistic.</a:t>
            </a:r>
          </a:p>
          <a:p>
            <a:r>
              <a:rPr lang="en-US" dirty="0"/>
              <a:t>Distinguish between one-sided and two-sided hypothesis tests.</a:t>
            </a:r>
          </a:p>
          <a:p>
            <a:r>
              <a:rPr lang="en-US" dirty="0"/>
              <a:t>Identify the steps involved in the binary hypothesis testing procedure.</a:t>
            </a:r>
          </a:p>
          <a:p>
            <a:r>
              <a:rPr lang="en-US" dirty="0"/>
              <a:t>Determine critical regions for known/unknown mean and known/unknown variance.</a:t>
            </a:r>
          </a:p>
          <a:p>
            <a:r>
              <a:rPr lang="en-US" dirty="0"/>
              <a:t>Describe the Student distribution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7445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31072E-0180-40ED-A0BF-B6259AB05D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52F9BD6-5D59-4C5C-A3F1-911A0B8735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Test the hypothesis that the average content of containers of a particular lubricant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dirty="0"/>
                  <a:t> liters if the contents of a random sampl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dirty="0"/>
                  <a:t>  containers are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Use a confidence level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98%</m:t>
                    </m:r>
                  </m:oMath>
                </a14:m>
                <a:r>
                  <a:rPr lang="en-US" dirty="0"/>
                  <a:t> and assume that the distribution of contents is approximately Gaussian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52F9BD6-5D59-4C5C-A3F1-911A0B8735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B39E46D-A444-4F63-A488-A35BD7D3AE61}"/>
                  </a:ext>
                </a:extLst>
              </p:cNvPr>
              <p:cNvSpPr/>
              <p:nvPr/>
            </p:nvSpPr>
            <p:spPr>
              <a:xfrm>
                <a:off x="2592032" y="3044309"/>
                <a:ext cx="808086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 panose="02040503050406030204" pitchFamily="18" charset="0"/>
                        </a:rPr>
                        <m:t>10.2,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9.7,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10.1,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10.3,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10.1,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9.8,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9.9,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10.4,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10.3,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9.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B39E46D-A444-4F63-A488-A35BD7D3AE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032" y="3044309"/>
                <a:ext cx="8080867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24143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08393E-CA6A-4859-BF3D-E2E645D0F8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5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0AF79AE-C105-4AD2-8A8A-A7738FE4243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06575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2=0.0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𝑛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9</m:t>
                      </m:r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2.821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u="sng" dirty="0"/>
                  <a:t>Hypotheses:</a:t>
                </a:r>
                <a:endParaRPr lang="en-US" dirty="0"/>
              </a:p>
              <a:p>
                <a:pPr marL="0" indent="0">
                  <a:buNone/>
                </a:pPr>
                <a:endParaRPr lang="en-US" b="1" u="sng" dirty="0"/>
              </a:p>
              <a:p>
                <a:pPr marL="0" indent="0">
                  <a:buNone/>
                </a:pPr>
                <a:endParaRPr lang="en-US" b="1" u="sng" dirty="0"/>
              </a:p>
              <a:p>
                <a:pPr marL="0" indent="0">
                  <a:buNone/>
                </a:pPr>
                <a:r>
                  <a:rPr lang="en-US" b="1" u="sng" dirty="0"/>
                  <a:t>Test statistic:</a:t>
                </a:r>
              </a:p>
              <a:p>
                <a:pPr marL="0" indent="0">
                  <a:buNone/>
                </a:pPr>
                <a:endParaRPr lang="en-US" b="1" u="sng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0AF79AE-C105-4AD2-8A8A-A7738FE424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06575"/>
                <a:ext cx="10515600" cy="4351338"/>
              </a:xfrm>
              <a:blipFill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5BCF5D0-8427-4821-A815-436AA11D1559}"/>
                  </a:ext>
                </a:extLst>
              </p:cNvPr>
              <p:cNvSpPr/>
              <p:nvPr/>
            </p:nvSpPr>
            <p:spPr>
              <a:xfrm>
                <a:off x="5116918" y="2569078"/>
                <a:ext cx="2642198" cy="1053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=10,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≠10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5BCF5D0-8427-4821-A815-436AA11D15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918" y="2569078"/>
                <a:ext cx="2642198" cy="10534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68614E0-E801-4B54-92FA-6DEBDE8C7A93}"/>
                  </a:ext>
                </a:extLst>
              </p:cNvPr>
              <p:cNvSpPr/>
              <p:nvPr/>
            </p:nvSpPr>
            <p:spPr>
              <a:xfrm>
                <a:off x="1710122" y="4835332"/>
                <a:ext cx="3137076" cy="11306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400">
                          <a:latin typeface="Cambria Math" panose="02040503050406030204" pitchFamily="18" charset="0"/>
                        </a:rPr>
                        <m:t>=10.06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68614E0-E801-4B54-92FA-6DEBDE8C7A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0122" y="4835332"/>
                <a:ext cx="3137076" cy="11306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3D78DEC-5B59-44B2-843E-B2DFEF307F08}"/>
                  </a:ext>
                </a:extLst>
              </p:cNvPr>
              <p:cNvSpPr/>
              <p:nvPr/>
            </p:nvSpPr>
            <p:spPr>
              <a:xfrm>
                <a:off x="5713650" y="4436762"/>
                <a:ext cx="4768228" cy="1529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−10.06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  <m:r>
                        <a:rPr lang="en-US" sz="2400">
                          <a:latin typeface="Cambria Math" panose="02040503050406030204" pitchFamily="18" charset="0"/>
                        </a:rPr>
                        <m:t>=0.246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3D78DEC-5B59-44B2-843E-B2DFEF307F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650" y="4436762"/>
                <a:ext cx="4768228" cy="15292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86798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12">
            <a:extLst>
              <a:ext uri="{FF2B5EF4-FFF2-40B4-BE49-F238E27FC236}">
                <a16:creationId xmlns:a16="http://schemas.microsoft.com/office/drawing/2014/main" id="{2B97F24A-32CE-4C1C-A50D-3016B394DCF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795016B-D5EC-4127-B4F3-E47F56A0B1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936" y="639520"/>
            <a:ext cx="3429000" cy="1719072"/>
          </a:xfrm>
        </p:spPr>
        <p:txBody>
          <a:bodyPr anchor="b">
            <a:normAutofit/>
          </a:bodyPr>
          <a:lstStyle/>
          <a:p>
            <a:r>
              <a:rPr lang="en-US" sz="3800"/>
              <a:t>Student t-Distribution Table</a:t>
            </a:r>
          </a:p>
        </p:txBody>
      </p:sp>
      <p:sp>
        <p:nvSpPr>
          <p:cNvPr id="18" name="sketch line">
            <a:extLst>
              <a:ext uri="{FF2B5EF4-FFF2-40B4-BE49-F238E27FC236}">
                <a16:creationId xmlns:a16="http://schemas.microsoft.com/office/drawing/2014/main" id="{CD8B4F24-440B-49E9-B85D-733523DC064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278" y="2573756"/>
            <a:ext cx="3255095" cy="18288"/>
          </a:xfrm>
          <a:custGeom>
            <a:avLst/>
            <a:gdLst>
              <a:gd name="connsiteX0" fmla="*/ 0 w 3255095"/>
              <a:gd name="connsiteY0" fmla="*/ 0 h 18288"/>
              <a:gd name="connsiteX1" fmla="*/ 618468 w 3255095"/>
              <a:gd name="connsiteY1" fmla="*/ 0 h 18288"/>
              <a:gd name="connsiteX2" fmla="*/ 1269487 w 3255095"/>
              <a:gd name="connsiteY2" fmla="*/ 0 h 18288"/>
              <a:gd name="connsiteX3" fmla="*/ 1953057 w 3255095"/>
              <a:gd name="connsiteY3" fmla="*/ 0 h 18288"/>
              <a:gd name="connsiteX4" fmla="*/ 2636627 w 3255095"/>
              <a:gd name="connsiteY4" fmla="*/ 0 h 18288"/>
              <a:gd name="connsiteX5" fmla="*/ 3255095 w 3255095"/>
              <a:gd name="connsiteY5" fmla="*/ 0 h 18288"/>
              <a:gd name="connsiteX6" fmla="*/ 3255095 w 3255095"/>
              <a:gd name="connsiteY6" fmla="*/ 18288 h 18288"/>
              <a:gd name="connsiteX7" fmla="*/ 2538974 w 3255095"/>
              <a:gd name="connsiteY7" fmla="*/ 18288 h 18288"/>
              <a:gd name="connsiteX8" fmla="*/ 1822853 w 3255095"/>
              <a:gd name="connsiteY8" fmla="*/ 18288 h 18288"/>
              <a:gd name="connsiteX9" fmla="*/ 1171834 w 3255095"/>
              <a:gd name="connsiteY9" fmla="*/ 18288 h 18288"/>
              <a:gd name="connsiteX10" fmla="*/ 0 w 3255095"/>
              <a:gd name="connsiteY10" fmla="*/ 18288 h 18288"/>
              <a:gd name="connsiteX11" fmla="*/ 0 w 3255095"/>
              <a:gd name="connsiteY11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255095" h="18288" fill="none" extrusionOk="0">
                <a:moveTo>
                  <a:pt x="0" y="0"/>
                </a:moveTo>
                <a:cubicBezTo>
                  <a:pt x="240201" y="-22123"/>
                  <a:pt x="462021" y="-19623"/>
                  <a:pt x="618468" y="0"/>
                </a:cubicBezTo>
                <a:cubicBezTo>
                  <a:pt x="774915" y="19623"/>
                  <a:pt x="974734" y="2035"/>
                  <a:pt x="1269487" y="0"/>
                </a:cubicBezTo>
                <a:cubicBezTo>
                  <a:pt x="1564240" y="-2035"/>
                  <a:pt x="1733579" y="10639"/>
                  <a:pt x="1953057" y="0"/>
                </a:cubicBezTo>
                <a:cubicBezTo>
                  <a:pt x="2172535" y="-10639"/>
                  <a:pt x="2453962" y="14018"/>
                  <a:pt x="2636627" y="0"/>
                </a:cubicBezTo>
                <a:cubicBezTo>
                  <a:pt x="2819292" y="-14018"/>
                  <a:pt x="3121375" y="5399"/>
                  <a:pt x="3255095" y="0"/>
                </a:cubicBezTo>
                <a:cubicBezTo>
                  <a:pt x="3254386" y="8157"/>
                  <a:pt x="3254682" y="12125"/>
                  <a:pt x="3255095" y="18288"/>
                </a:cubicBezTo>
                <a:cubicBezTo>
                  <a:pt x="3088545" y="23203"/>
                  <a:pt x="2687475" y="7419"/>
                  <a:pt x="2538974" y="18288"/>
                </a:cubicBezTo>
                <a:cubicBezTo>
                  <a:pt x="2390473" y="29157"/>
                  <a:pt x="2137381" y="-8959"/>
                  <a:pt x="1822853" y="18288"/>
                </a:cubicBezTo>
                <a:cubicBezTo>
                  <a:pt x="1508325" y="45535"/>
                  <a:pt x="1466437" y="20385"/>
                  <a:pt x="1171834" y="18288"/>
                </a:cubicBezTo>
                <a:cubicBezTo>
                  <a:pt x="877231" y="16191"/>
                  <a:pt x="561097" y="37643"/>
                  <a:pt x="0" y="18288"/>
                </a:cubicBezTo>
                <a:cubicBezTo>
                  <a:pt x="-46" y="12483"/>
                  <a:pt x="-203" y="6491"/>
                  <a:pt x="0" y="0"/>
                </a:cubicBezTo>
                <a:close/>
              </a:path>
              <a:path w="3255095" h="18288" stroke="0" extrusionOk="0">
                <a:moveTo>
                  <a:pt x="0" y="0"/>
                </a:moveTo>
                <a:cubicBezTo>
                  <a:pt x="291965" y="19429"/>
                  <a:pt x="363155" y="8568"/>
                  <a:pt x="618468" y="0"/>
                </a:cubicBezTo>
                <a:cubicBezTo>
                  <a:pt x="873781" y="-8568"/>
                  <a:pt x="904459" y="-19505"/>
                  <a:pt x="1171834" y="0"/>
                </a:cubicBezTo>
                <a:cubicBezTo>
                  <a:pt x="1439209" y="19505"/>
                  <a:pt x="1744369" y="9790"/>
                  <a:pt x="1887955" y="0"/>
                </a:cubicBezTo>
                <a:cubicBezTo>
                  <a:pt x="2031541" y="-9790"/>
                  <a:pt x="2346378" y="21240"/>
                  <a:pt x="2506423" y="0"/>
                </a:cubicBezTo>
                <a:cubicBezTo>
                  <a:pt x="2666468" y="-21240"/>
                  <a:pt x="2990257" y="30414"/>
                  <a:pt x="3255095" y="0"/>
                </a:cubicBezTo>
                <a:cubicBezTo>
                  <a:pt x="3254831" y="4493"/>
                  <a:pt x="3255479" y="9472"/>
                  <a:pt x="3255095" y="18288"/>
                </a:cubicBezTo>
                <a:cubicBezTo>
                  <a:pt x="3120743" y="16690"/>
                  <a:pt x="2759628" y="42462"/>
                  <a:pt x="2604076" y="18288"/>
                </a:cubicBezTo>
                <a:cubicBezTo>
                  <a:pt x="2448524" y="-5886"/>
                  <a:pt x="2184336" y="19599"/>
                  <a:pt x="1887955" y="18288"/>
                </a:cubicBezTo>
                <a:cubicBezTo>
                  <a:pt x="1591574" y="16977"/>
                  <a:pt x="1548845" y="6870"/>
                  <a:pt x="1334589" y="18288"/>
                </a:cubicBezTo>
                <a:cubicBezTo>
                  <a:pt x="1120333" y="29706"/>
                  <a:pt x="996014" y="9662"/>
                  <a:pt x="683570" y="18288"/>
                </a:cubicBezTo>
                <a:cubicBezTo>
                  <a:pt x="371126" y="26914"/>
                  <a:pt x="198687" y="16167"/>
                  <a:pt x="0" y="18288"/>
                </a:cubicBezTo>
                <a:cubicBezTo>
                  <a:pt x="843" y="9577"/>
                  <a:pt x="371" y="6900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38100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654C64-E3A9-4A52-93E1-2C4BC4D3D5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0936" y="2807208"/>
            <a:ext cx="3429000" cy="3410712"/>
          </a:xfrm>
        </p:spPr>
        <p:txBody>
          <a:bodyPr anchor="t">
            <a:normAutofit/>
          </a:bodyPr>
          <a:lstStyle/>
          <a:p>
            <a:pPr marL="0" indent="0">
              <a:buNone/>
            </a:pPr>
            <a:r>
              <a:rPr lang="en-US" sz="2200"/>
              <a:t>    </a:t>
            </a:r>
          </a:p>
          <a:p>
            <a:pPr marL="0" indent="0">
              <a:buNone/>
            </a:pPr>
            <a:endParaRPr lang="en-US" sz="220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05BC29E-0124-819D-36AA-AD7AF78B60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1398" y="640080"/>
            <a:ext cx="4829516" cy="5577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585131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6CDE22-7771-4132-8980-03DE5CB68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53734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Example 5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DA0D15-7AD5-4518-96D6-2D06935C1AC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199" y="1901825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Acceptance region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u="sng" dirty="0"/>
                  <a:t>Decision:</a:t>
                </a:r>
              </a:p>
              <a:p>
                <a:pPr marL="0" indent="0">
                  <a:buNone/>
                </a:pPr>
                <a:r>
                  <a:rPr lang="en-US" dirty="0"/>
                  <a:t>Since the value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0.06</m:t>
                    </m:r>
                  </m:oMath>
                </a14:m>
                <a:r>
                  <a:rPr lang="en-US" dirty="0"/>
                  <a:t> falls inside the acceptance interval, we accept the hypothesis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0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𝑖𝑡𝑒𝑟𝑠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DA0D15-7AD5-4518-96D6-2D06935C1A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901825"/>
                <a:ext cx="10515600" cy="4351338"/>
              </a:xfrm>
              <a:blipFill>
                <a:blip r:embed="rId2"/>
                <a:stretch>
                  <a:fillRect l="-1159"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6C64EC9-269E-470F-B60E-12AD5AE7C415}"/>
                  </a:ext>
                </a:extLst>
              </p:cNvPr>
              <p:cNvSpPr/>
              <p:nvPr/>
            </p:nvSpPr>
            <p:spPr>
              <a:xfrm>
                <a:off x="3576131" y="2544247"/>
                <a:ext cx="6637266" cy="8552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 panose="02040503050406030204" pitchFamily="18" charset="0"/>
                        </a:rPr>
                        <m:t>10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.246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rad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8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.821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≤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sz="2400">
                          <a:latin typeface="Cambria Math" panose="02040503050406030204" pitchFamily="18" charset="0"/>
                        </a:rPr>
                        <m:t>≤10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0.246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rad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8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.82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6C64EC9-269E-470F-B60E-12AD5AE7C4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6131" y="2544247"/>
                <a:ext cx="6637266" cy="8552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11EFF88-C5F4-42ED-9624-4026CDFBFB25}"/>
                  </a:ext>
                </a:extLst>
              </p:cNvPr>
              <p:cNvSpPr/>
              <p:nvPr/>
            </p:nvSpPr>
            <p:spPr>
              <a:xfrm>
                <a:off x="4606261" y="3720584"/>
                <a:ext cx="274780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latin typeface="Cambria Math" panose="02040503050406030204" pitchFamily="18" charset="0"/>
                        </a:rPr>
                        <m:t>9.7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400" smtClean="0">
                          <a:latin typeface="Cambria Math" panose="02040503050406030204" pitchFamily="18" charset="0"/>
                        </a:rPr>
                        <m:t>≤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sz="2400">
                          <a:latin typeface="Cambria Math" panose="02040503050406030204" pitchFamily="18" charset="0"/>
                        </a:rPr>
                        <m:t>≤10.2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19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11EFF88-C5F4-42ED-9624-4026CDFBFB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6261" y="3720584"/>
                <a:ext cx="2747804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28858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0022CA-8028-453C-9227-E19E0E68C5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est of Mean Difference</a:t>
            </a:r>
            <a:br>
              <a:rPr lang="en-US" dirty="0"/>
            </a:br>
            <a:r>
              <a:rPr lang="en-US" dirty="0"/>
              <a:t>(2 independent populations A &amp; 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C60AE38-5FC6-45A9-9539-F6C6F106690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600" dirty="0"/>
                  <a:t>Population True Means and True Variances:</a:t>
                </a:r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sz="2600" dirty="0" smtClean="0">
                          <a:latin typeface="Cambria Math" panose="02040503050406030204" pitchFamily="18" charset="0"/>
                        </a:rPr>
                        <m:t>⇒</m:t>
                      </m:r>
                      <m:sSubSup>
                        <m:sSubSupPr>
                          <m:ctrlPr>
                            <a:rPr lang="en-US" sz="26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b="0" i="1" dirty="0" smtClean="0">
                              <a:latin typeface="Cambria Math" panose="02040503050406030204" pitchFamily="18" charset="0"/>
                            </a:rPr>
                            <m:t>         </m:t>
                          </m:r>
                          <m:r>
                            <a:rPr lang="en-US" sz="26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6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US" sz="2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6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600" b="0" i="1" dirty="0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6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sz="26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6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sz="2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600" dirty="0"/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26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Population True Mean </a:t>
                </a:r>
                <a:r>
                  <a:rPr lang="en-US" sz="2600" dirty="0">
                    <a:solidFill>
                      <a:prstClr val="black"/>
                    </a:solidFill>
                    <a:latin typeface="Calibri" panose="020F0502020204030204"/>
                  </a:rPr>
                  <a:t>difference</a:t>
                </a:r>
                <a:r>
                  <a:rPr kumimoji="0" lang="en-US" sz="26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and variance of population mean differences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lang="en-US" sz="26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sub>
                    </m:sSub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sz="2600" dirty="0" smtClean="0">
                        <a:latin typeface="Cambria Math" panose="02040503050406030204" pitchFamily="18" charset="0"/>
                      </a:rPr>
                      <m:t>⇒</m:t>
                    </m:r>
                    <m:sSubSup>
                      <m:sSubSupPr>
                        <m:ctrlPr>
                          <a:rPr lang="en-US" sz="26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b="0" i="1" dirty="0" smtClean="0">
                            <a:latin typeface="Cambria Math" panose="02040503050406030204" pitchFamily="18" charset="0"/>
                          </a:rPr>
                          <m:t>        </m:t>
                        </m:r>
                        <m:r>
                          <a:rPr lang="en-US" sz="26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sub>
                      <m:sup>
                        <m:r>
                          <a:rPr lang="en-US" sz="26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600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sz="2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6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2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sz="2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sz="2600" dirty="0"/>
              </a:p>
              <a:p>
                <a:pPr marL="0" indent="0">
                  <a:buNone/>
                </a:pPr>
                <a:endParaRPr kumimoji="0" lang="en-US" sz="26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C60AE38-5FC6-45A9-9539-F6C6F106690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43961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F0EEF-D428-41E2-BC80-F231701753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ample Mean Differ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57F5BE0-9AAC-42B1-B1BE-1BE631D969B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06648" y="1834014"/>
                <a:ext cx="10515600" cy="4351338"/>
              </a:xfrm>
            </p:spPr>
            <p:txBody>
              <a:bodyPr>
                <a:normAutofit fontScale="92500" lnSpcReduction="20000"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Sample Means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kumimoji="0" lang="en-US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kumimoji="0" lang="en-US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0" lang="en-US" sz="2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</m:t>
                      </m:r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𝑛𝑑</m:t>
                      </m:r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</m:t>
                      </m:r>
                      <m:sSub>
                        <m:sSubPr>
                          <m:ctrlPr>
                            <a:rPr kumimoji="0" lang="en-US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kumimoji="0" lang="en-US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sz="2600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Sample Means Difference:</a:t>
                </a:r>
              </a:p>
              <a:p>
                <a:pPr marL="0" lvl="0" indent="0" algn="ctr">
                  <a:buNone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kumimoji="0" lang="en-US" sz="26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26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kumimoji="0" lang="en-US" sz="2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sub>
                    </m:sSub>
                    <m:r>
                      <a:rPr kumimoji="0" lang="en-US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</m:oMath>
                </a14:m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kumimoji="0" lang="en-US" sz="2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2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kumimoji="0" lang="en-U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𝐴</m:t>
                        </m:r>
                      </m:sub>
                    </m:sSub>
                    <m:r>
                      <a:rPr kumimoji="0" lang="en-US" sz="2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−</m:t>
                    </m:r>
                    <m:sSub>
                      <m:sSubPr>
                        <m:ctrlPr>
                          <a:rPr kumimoji="0" lang="en-U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kumimoji="0" lang="en-US" sz="2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2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kumimoji="0" lang="en-U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𝐵</m:t>
                        </m:r>
                      </m:sub>
                    </m:sSub>
                  </m:oMath>
                </a14:m>
                <a:endParaRPr lang="en-US" sz="2200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marL="0" marR="0" lvl="0" indent="0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lang="en-US" sz="2600" dirty="0">
                    <a:solidFill>
                      <a:prstClr val="black"/>
                    </a:solidFill>
                    <a:latin typeface="Calibri" panose="020F0502020204030204"/>
                  </a:rPr>
                  <a:t>Variance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of Sample </a:t>
                </a:r>
                <a:r>
                  <a:rPr lang="en-US" sz="2600" dirty="0">
                    <a:solidFill>
                      <a:prstClr val="black"/>
                    </a:solidFill>
                    <a:latin typeface="Calibri" panose="020F0502020204030204"/>
                  </a:rPr>
                  <a:t>Means</a:t>
                </a: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Difference:</a:t>
                </a:r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lv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sSub>
                            <m:sSubPr>
                              <m:ctrlP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sub>
                          </m:sSub>
                        </m:sub>
                        <m:sup>
                          <m: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6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prstClr val="black"/>
                          </a:solidFill>
                        </a:rPr>
                        <m:t> </m:t>
                      </m:r>
                      <m:sSubSup>
                        <m:sSubSupPr>
                          <m:ctrlP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sSub>
                            <m:sSubPr>
                              <m:ctrlP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b>
                        <m:sup>
                          <m: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6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sSubSup>
                        <m:sSubSupPr>
                          <m:ctrlP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sSub>
                            <m:sSubPr>
                              <m:ctrlP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b>
                        <m:sup>
                          <m: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6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600" b="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600" b="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600" b="0" i="1" dirty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dirty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600" b="0" i="1" dirty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600" b="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2600" b="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600" b="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  <m:r>
                        <a:rPr lang="en-US" sz="26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est statistic:</a:t>
                </a:r>
              </a:p>
              <a:p>
                <a:pPr marL="0" lv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𝑌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sub>
                      </m:sSub>
                      <m:r>
                        <a:rPr kumimoji="0" lang="en-US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sub>
                          </m:sSub>
                          <m:r>
                            <a:rPr lang="en-US" sz="26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kumimoji="0" lang="en-US" sz="22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bar>
                                    <m:barPr>
                                      <m:pos m:val="top"/>
                                      <m:ctrlPr>
                                        <a:rPr kumimoji="0" lang="en-US" sz="22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kumimoji="0" lang="en-US" sz="22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𝑋</m:t>
                                      </m:r>
                                    </m:e>
                                  </m:bar>
                                </m:e>
                                <m:sub>
                                  <m:r>
                                    <a:rPr kumimoji="0" lang="en-US" sz="22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  <m:r>
                        <a:rPr kumimoji="0" lang="en-US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sub>
                          </m:sSub>
                          <m: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6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sz="26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6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600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600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sz="2600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6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6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6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sz="26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sz="24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400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sz="2400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sz="24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4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sz="24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rad>
                        </m:den>
                      </m:f>
                      <m:r>
                        <a:rPr kumimoji="0" lang="en-US" sz="2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  </m:t>
                      </m:r>
                      <m:r>
                        <m:rPr>
                          <m:sty m:val="p"/>
                        </m:rPr>
                        <a:rPr kumimoji="0" lang="en-US" sz="2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tandard</m:t>
                      </m:r>
                      <m:r>
                        <a:rPr kumimoji="0" lang="en-US" sz="2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2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Gaussian</m:t>
                      </m:r>
                      <m:r>
                        <a:rPr kumimoji="0" lang="en-US" sz="2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2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distributed</m:t>
                      </m:r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57F5BE0-9AAC-42B1-B1BE-1BE631D969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06648" y="1834014"/>
                <a:ext cx="10515600" cy="4351338"/>
              </a:xfrm>
              <a:blipFill>
                <a:blip r:embed="rId2"/>
                <a:stretch>
                  <a:fillRect l="-928" t="-3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547011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73CE7-FFEF-4C4E-AD43-676ECF14D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onfidence Interval of Difference of Means</a:t>
            </a:r>
            <a:br>
              <a:rPr lang="en-US" dirty="0"/>
            </a:br>
            <a:r>
              <a:rPr lang="en-US" dirty="0"/>
              <a:t>(Variances Know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D5CE59E-700F-4CA1-A9C1-49639B42FA9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Confidence Interval of Means Difference (interval estimation)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sub>
                      </m:sSub>
                      <m:r>
                        <a:rPr lang="en-US" sz="26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6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6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6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6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sz="26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sz="24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>
                        <a:rPr lang="en-US" sz="26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sub>
                      </m:sSub>
                      <m:r>
                        <a:rPr lang="en-US" sz="26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sub>
                      </m:sSub>
                      <m:r>
                        <a:rPr lang="en-US" sz="26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6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6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sz="26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sz="24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lvl="0" indent="0">
                  <a:buNone/>
                </a:pPr>
                <a:r>
                  <a:rPr lang="en-US" sz="2600" dirty="0">
                    <a:solidFill>
                      <a:prstClr val="black"/>
                    </a:solidFill>
                  </a:rPr>
                  <a:t>Since test statisti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sub>
                    </m:sSub>
                  </m:oMath>
                </a14:m>
                <a:r>
                  <a:rPr lang="en-US" sz="2600" dirty="0">
                    <a:solidFill>
                      <a:prstClr val="black"/>
                    </a:solidFill>
                  </a:rPr>
                  <a:t>, is standard Gaussian distributed,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600" dirty="0">
                    <a:solidFill>
                      <a:prstClr val="black"/>
                    </a:solidFill>
                  </a:rPr>
                  <a:t> is obtained for a prescribed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600" dirty="0">
                    <a:solidFill>
                      <a:prstClr val="black"/>
                    </a:solidFill>
                  </a:rPr>
                  <a:t>, from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5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D5CE59E-700F-4CA1-A9C1-49639B42FA9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43941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319963-9715-42DD-9553-1610BC0F94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Hypotheses Tests of Difference of Means</a:t>
            </a:r>
            <a:br>
              <a:rPr lang="en-US" dirty="0"/>
            </a:br>
            <a:r>
              <a:rPr lang="en-US" dirty="0"/>
              <a:t>(Variances Know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7D33CC8-6685-4564-9000-5077AD44D77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Acceptance Region for Hypotheses tests of the mean difference is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sub>
                      </m:sSub>
                      <m:r>
                        <a:rPr kumimoji="0" lang="en-US" sz="2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US" sz="2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0" lang="en-US" sz="2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𝑐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0" lang="en-US" sz="26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kumimoji="0" lang="en-US" sz="26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6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kumimoji="0" lang="en-US" sz="26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𝐴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𝐴</m:t>
                                  </m:r>
                                </m:sub>
                              </m:sSub>
                            </m:den>
                          </m:f>
                          <m:r>
                            <a:rPr kumimoji="0" lang="en-US" sz="26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kumimoji="0" lang="en-US" sz="24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kumimoji="0" lang="en-US" sz="24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𝐵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𝐵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>
                        <a:rPr kumimoji="0" lang="en-US" sz="26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sub>
                      </m:sSub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sub>
                      </m:sSub>
                      <m:r>
                        <a:rPr kumimoji="0" lang="en-US" sz="2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6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6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0" lang="en-US" sz="26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𝑐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0" lang="en-US" sz="26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kumimoji="0" lang="en-US" sz="26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6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kumimoji="0" lang="en-US" sz="26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𝐴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𝐴</m:t>
                                  </m:r>
                                </m:sub>
                              </m:sSub>
                            </m:den>
                          </m:f>
                          <m:r>
                            <a:rPr kumimoji="0" lang="en-US" sz="26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kumimoji="0" lang="en-US" sz="24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kumimoji="0" lang="en-US" sz="24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𝐵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𝐵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lvl="0" indent="0">
                  <a:buNone/>
                </a:pPr>
                <a:r>
                  <a:rPr lang="en-US" sz="2600" dirty="0">
                    <a:solidFill>
                      <a:prstClr val="black"/>
                    </a:solidFill>
                  </a:rPr>
                  <a:t>Since test statisti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600" dirty="0">
                    <a:solidFill>
                      <a:prstClr val="black"/>
                    </a:solidFill>
                  </a:rPr>
                  <a:t>, is Gaussian distributed,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600" dirty="0">
                    <a:solidFill>
                      <a:prstClr val="black"/>
                    </a:solidFill>
                  </a:rPr>
                  <a:t> is obtained for a prescribed </a:t>
                </a:r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600" dirty="0">
                    <a:solidFill>
                      <a:prstClr val="black"/>
                    </a:solidFill>
                  </a:rPr>
                  <a:t>, from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𝑄</m:t>
                      </m:r>
                      <m:d>
                        <m:d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.5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𝛼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7D33CC8-6685-4564-9000-5077AD44D7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213992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D7A04A4-D6DC-47DA-BA0A-4F234E8E6F5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algn="ctr"/>
                <a:r>
                  <a:rPr lang="en-US" dirty="0"/>
                  <a:t>Confidence Interval of Difference of Means</a:t>
                </a:r>
                <a:br>
                  <a:rPr lang="en-US" dirty="0"/>
                </a:br>
                <a:r>
                  <a:rPr lang="en-US" dirty="0"/>
                  <a:t>(Variances Unknown bu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𝜎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𝐴</m:t>
                        </m:r>
                      </m:sub>
                      <m:sup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bSup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Sup>
                      <m:sSub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𝜎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𝐵</m:t>
                        </m:r>
                      </m:sub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D7A04A4-D6DC-47DA-BA0A-4F234E8E6F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3364" b="-21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18F82D-8C22-4BC2-AA97-9BDFE1BC2FC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/>
                  <a:t>I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we use the </a:t>
                </a:r>
                <a:r>
                  <a:rPr lang="en-US" b="1" dirty="0"/>
                  <a:t>pooled estimator of Variance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6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26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∆</m:t>
                              </m:r>
                            </m:sub>
                          </m:sSub>
                          <m:r>
                            <a:rPr kumimoji="0" lang="en-US" sz="2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∆</m:t>
                              </m:r>
                            </m:e>
                            <m:sub>
                              <m:r>
                                <a:rPr kumimoji="0" lang="en-US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6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6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sz="26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4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sz="24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rad>
                        </m:den>
                      </m:f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kumimoji="0" lang="en-US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2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kumimoji="0" lang="en-US" sz="2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kumimoji="0" lang="en-US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2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kumimoji="0" lang="en-US" sz="2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kumimoji="0" lang="en-US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𝑆</m:t>
                              </m:r>
                            </m:e>
                            <m:sub>
                              <m:r>
                                <a:rPr kumimoji="0" lang="en-US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𝑝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26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kumimoji="0" lang="en-US" sz="26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6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kumimoji="0" lang="en-US" sz="26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𝐴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kumimoji="0" lang="en-US" sz="26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kumimoji="0" lang="en-US" sz="24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kumimoji="0" lang="en-US" sz="24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𝐵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est statistic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, has a t-distribution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dirty="0"/>
                  <a:t> degrees of freedom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18F82D-8C22-4BC2-AA97-9BDFE1BC2F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3361" b="-1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6AAA4698-376D-4485-A85E-66F3EA81DDC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4468780"/>
                  </p:ext>
                </p:extLst>
              </p:nvPr>
            </p:nvGraphicFramePr>
            <p:xfrm>
              <a:off x="3816990" y="2403665"/>
              <a:ext cx="5670959" cy="95872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670959">
                      <a:extLst>
                        <a:ext uri="{9D8B030D-6E8A-4147-A177-3AD203B41FA5}">
                          <a16:colId xmlns:a16="http://schemas.microsoft.com/office/drawing/2014/main" val="85667972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kumimoji="0" lang="en-US" sz="2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2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kumimoji="0" lang="en-US" sz="2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kumimoji="0" lang="en-US" sz="2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kumimoji="0" lang="en-US" sz="2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kumimoji="0" lang="en-US" sz="2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kumimoji="0" lang="en-US" sz="26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kumimoji="0" lang="en-US" sz="26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0" lang="en-US" sz="26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𝑛</m:t>
                                            </m:r>
                                          </m:e>
                                          <m:sub>
                                            <m:r>
                                              <a:rPr kumimoji="0" lang="en-US" sz="26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𝐴</m:t>
                                            </m:r>
                                          </m:sub>
                                        </m:sSub>
                                        <m:r>
                                          <a:rPr kumimoji="0" lang="en-US" sz="26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sSubSup>
                                      <m:sSubSupPr>
                                        <m:ctrlPr>
                                          <a:rPr kumimoji="0" lang="en-US" sz="26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0" lang="en-US" sz="26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kumimoji="0" lang="en-US" sz="26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𝐴</m:t>
                                        </m:r>
                                      </m:sub>
                                      <m:sup>
                                        <m:r>
                                          <a:rPr kumimoji="0" lang="en-US" sz="26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kumimoji="0" lang="en-US" sz="26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d>
                                      <m:dPr>
                                        <m:ctrlPr>
                                          <a:rPr kumimoji="0" lang="en-US" sz="26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kumimoji="0" lang="en-US" sz="26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0" lang="en-US" sz="26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𝑛</m:t>
                                            </m:r>
                                          </m:e>
                                          <m:sub>
                                            <m:r>
                                              <a:rPr kumimoji="0" lang="en-US" sz="2600" b="0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𝐵</m:t>
                                            </m:r>
                                          </m:sub>
                                        </m:sSub>
                                        <m:r>
                                          <a:rPr kumimoji="0" lang="en-US" sz="26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sSubSup>
                                      <m:sSubSupPr>
                                        <m:ctrlPr>
                                          <a:rPr kumimoji="0" lang="en-US" sz="26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0" lang="en-US" sz="26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kumimoji="0" lang="en-US" sz="26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sub>
                                      <m:sup>
                                        <m:r>
                                          <a:rPr kumimoji="0" lang="en-US" sz="26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kumimoji="0" lang="en-US" sz="26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26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kumimoji="0" lang="en-US" sz="26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  <m:r>
                                      <a:rPr kumimoji="0" lang="en-US" sz="2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kumimoji="0" lang="en-US" sz="26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26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kumimoji="0" lang="en-US" sz="26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sub>
                                    </m:sSub>
                                    <m:r>
                                      <a:rPr kumimoji="0" lang="en-US" sz="2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041260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6AAA4698-376D-4485-A85E-66F3EA81DDC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4468780"/>
                  </p:ext>
                </p:extLst>
              </p:nvPr>
            </p:nvGraphicFramePr>
            <p:xfrm>
              <a:off x="3816990" y="2403665"/>
              <a:ext cx="5670959" cy="95872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670959">
                      <a:extLst>
                        <a:ext uri="{9D8B030D-6E8A-4147-A177-3AD203B41FA5}">
                          <a16:colId xmlns:a16="http://schemas.microsoft.com/office/drawing/2014/main" val="856679723"/>
                        </a:ext>
                      </a:extLst>
                    </a:gridCol>
                  </a:tblGrid>
                  <a:tr h="9587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07" t="-633" r="-215" b="-126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0412603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8700111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18149AA-9457-402C-8AF9-F1DB70CB59F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algn="ctr"/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 Light" panose="020F0302020204030204"/>
                    <a:ea typeface="+mj-ea"/>
                    <a:cs typeface="+mj-cs"/>
                  </a:rPr>
                  <a:t>Confidence Interval on Difference of Means</a:t>
                </a:r>
                <a:b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 Light" panose="020F0302020204030204"/>
                    <a:ea typeface="+mj-ea"/>
                    <a:cs typeface="+mj-cs"/>
                  </a:rPr>
                </a:b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 Light" panose="020F0302020204030204"/>
                    <a:ea typeface="+mj-ea"/>
                    <a:cs typeface="+mj-cs"/>
                  </a:rPr>
                  <a:t>(Variances Unknown bu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sSubSup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j-cs"/>
                          </a:rPr>
                          <m:t>𝜎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𝐴</m:t>
                        </m:r>
                      </m:sub>
                      <m:sup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2</m:t>
                        </m:r>
                      </m:sup>
                    </m:sSubSup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=</m:t>
                    </m:r>
                    <m:sSubSup>
                      <m:sSub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sSub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j-cs"/>
                          </a:rPr>
                          <m:t>𝜎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𝐵</m:t>
                        </m:r>
                      </m:sub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2</m:t>
                        </m:r>
                      </m:sup>
                    </m:sSubSup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 Light" panose="020F0302020204030204"/>
                    <a:ea typeface="+mj-ea"/>
                    <a:cs typeface="+mj-cs"/>
                  </a:rPr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18149AA-9457-402C-8AF9-F1DB70CB59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3364" b="-21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5A82EE5-E21F-482E-ADB2-9B595BBE4A4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Confidence Interval of mean difference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sub>
                      </m:sSub>
                      <m:r>
                        <a:rPr kumimoji="0" lang="en-US" sz="2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US" sz="2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  <m:sub>
                          <m:r>
                            <a:rPr kumimoji="0" lang="en-US" sz="2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𝑐</m:t>
                          </m:r>
                        </m:sub>
                      </m:sSub>
                      <m:sSub>
                        <m:sSubPr>
                          <m:ctrlPr>
                            <a:rPr kumimoji="0" lang="en-US" sz="2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𝑆</m:t>
                          </m:r>
                        </m:e>
                        <m:sub>
                          <m:r>
                            <a:rPr kumimoji="0" lang="en-US" sz="2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𝑝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0" lang="en-US" sz="26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26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𝐴</m:t>
                                  </m:r>
                                </m:sub>
                              </m:sSub>
                            </m:den>
                          </m:f>
                          <m:r>
                            <a:rPr kumimoji="0" lang="en-US" sz="26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𝐵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>
                        <a:rPr kumimoji="0" lang="en-US" sz="26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sub>
                      </m:sSub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sub>
                      </m:sSub>
                      <m:r>
                        <a:rPr kumimoji="0" lang="en-US" sz="2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sSub>
                        <m:sSubPr>
                          <m:ctrlP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26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24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Since test statisti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𝑌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∆</m:t>
                        </m:r>
                      </m:sub>
                    </m:sSub>
                  </m:oMath>
                </a14:m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is t-distributed,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e>
                      <m:sub>
                        <m:r>
                          <a:rPr kumimoji="0" lang="en-U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s obtained for a prescribed </a:t>
                </a:r>
                <a14:m>
                  <m:oMath xmlns:m="http://schemas.openxmlformats.org/officeDocument/2006/math">
                    <m:r>
                      <a:rPr kumimoji="0" lang="en-US" sz="2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𝛼</m:t>
                    </m:r>
                  </m:oMath>
                </a14:m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from the t-distribution</a:t>
                </a:r>
                <a:r>
                  <a:rPr kumimoji="0" lang="en-US" sz="26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able.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5A82EE5-E21F-482E-ADB2-9B595BBE4A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54129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0E39EF-6CE1-49D5-82EB-CD1131BB5A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Binary Hypothe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55E70B6-AE9D-4C28-B233-E0D85E75F2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u="sng" dirty="0"/>
                  <a:t>Binary Hypothesis Model:</a:t>
                </a:r>
                <a:endParaRPr lang="en-US" dirty="0"/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≠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0" lvl="0" indent="0">
                  <a:buNone/>
                </a:pPr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is called the null hypothesis (this is the desired situation we want to test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is called the alternate hypothesis (this is the undesired situation)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55E70B6-AE9D-4C28-B233-E0D85E75F2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 r="-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078687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E9F9151-F6D4-4502-9DA6-0CC59A412A0F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algn="ctr"/>
                <a:r>
                  <a:rPr lang="en-US" dirty="0"/>
                  <a:t>Hypotheses Tests on Difference of Means</a:t>
                </a:r>
                <a:br>
                  <a:rPr lang="en-US" dirty="0"/>
                </a:br>
                <a:r>
                  <a:rPr lang="en-US" dirty="0"/>
                  <a:t>(Variances Unknown bu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sSubSup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j-cs"/>
                          </a:rPr>
                          <m:t>𝜎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𝐴</m:t>
                        </m:r>
                      </m:sub>
                      <m:sup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2</m:t>
                        </m:r>
                      </m:sup>
                    </m:sSubSup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=</m:t>
                    </m:r>
                    <m:sSubSup>
                      <m:sSub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sSub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j-cs"/>
                          </a:rPr>
                          <m:t>𝜎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𝐵</m:t>
                        </m:r>
                      </m:sub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E9F9151-F6D4-4502-9DA6-0CC59A412A0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3364" b="-21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CF482F-63C3-46F9-ABAE-60B32CCE295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Hypothese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sub>
                              </m:sSub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6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sub>
                              </m:sSub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sz="26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sSubSup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j-cs"/>
                          </a:rPr>
                          <m:t>𝜎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𝐴</m:t>
                        </m:r>
                      </m:sub>
                      <m:sup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2</m:t>
                        </m:r>
                      </m:sup>
                    </m:sSubSup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=</m:t>
                    </m:r>
                    <m:sSubSup>
                      <m:sSub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sSub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j-cs"/>
                          </a:rPr>
                          <m:t>𝜎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𝐵</m:t>
                        </m:r>
                      </m:sub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2</m:t>
                        </m:r>
                      </m:sup>
                    </m:sSubSup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 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,</m:t>
                    </m:r>
                  </m:oMath>
                </a14:m>
                <a:r>
                  <a:rPr lang="en-US" dirty="0"/>
                  <a:t> use pooled estimator of variance of mean difference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𝑆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</m:sub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1</m:t>
                              </m:r>
                            </m:e>
                          </m:d>
                          <m:sSubSup>
                            <m:sSub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𝑆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</m:t>
                              </m:r>
                            </m:sub>
                            <m:sup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1</m:t>
                              </m:r>
                            </m:e>
                          </m:d>
                          <m:sSubSup>
                            <m:sSub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𝑆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</m:t>
                              </m:r>
                            </m:sub>
                            <m:sup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𝑛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𝑛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CF482F-63C3-46F9-ABAE-60B32CCE29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25514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9FAD284-CC29-4F6A-B40F-51B81AA62BA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algn="ctr"/>
                <a:r>
                  <a:rPr lang="en-US" dirty="0"/>
                  <a:t>Hypotheses Tests on Difference of Means</a:t>
                </a:r>
                <a:br>
                  <a:rPr lang="en-US" dirty="0"/>
                </a:br>
                <a:r>
                  <a:rPr lang="en-US" dirty="0"/>
                  <a:t>(Variances Unknown bu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sSubSup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j-cs"/>
                          </a:rPr>
                          <m:t>𝜎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𝐴</m:t>
                        </m:r>
                      </m:sub>
                      <m:sup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2</m:t>
                        </m:r>
                      </m:sup>
                    </m:sSubSup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=</m:t>
                    </m:r>
                    <m:sSubSup>
                      <m:sSub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sSub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j-cs"/>
                          </a:rPr>
                          <m:t>𝜎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𝐵</m:t>
                        </m:r>
                      </m:sub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9FAD284-CC29-4F6A-B40F-51B81AA62B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3364" b="-21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8808C5C-1F63-46FB-B32C-6DA482C989B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lang="en-US" dirty="0">
                    <a:solidFill>
                      <a:prstClr val="black"/>
                    </a:solidFill>
                    <a:latin typeface="Calibri" panose="020F0502020204030204"/>
                  </a:rPr>
                  <a:t>Test Statistic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sSubSup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j-cs"/>
                          </a:rPr>
                          <m:t>𝜎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𝐴</m:t>
                        </m:r>
                      </m:sub>
                      <m:sup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2</m:t>
                        </m:r>
                      </m:sup>
                    </m:sSubSup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=</m:t>
                    </m:r>
                    <m:sSubSup>
                      <m:sSub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sSub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j-cs"/>
                          </a:rPr>
                          <m:t>𝜎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𝐵</m:t>
                        </m:r>
                      </m:sub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2</m:t>
                        </m:r>
                      </m:sup>
                    </m:sSubSup>
                  </m:oMath>
                </a14:m>
                <a:endParaRPr lang="en-US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kumimoji="0" lang="en-US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2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kumimoji="0" lang="en-US" sz="2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kumimoji="0" lang="en-US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2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kumimoji="0" lang="en-US" sz="2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kumimoji="0" lang="en-US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𝑆</m:t>
                              </m:r>
                            </m:e>
                            <m:sub>
                              <m:r>
                                <a:rPr kumimoji="0" lang="en-US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𝑝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26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kumimoji="0" lang="en-US" sz="26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6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kumimoji="0" lang="en-US" sz="26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𝐴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kumimoji="0" lang="en-US" sz="26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kumimoji="0" lang="en-US" sz="24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kumimoji="0" lang="en-US" sz="24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𝐵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rad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Has t-distribution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𝑣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𝐴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𝐵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2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degrees of freedom </a:t>
                </a:r>
              </a:p>
              <a:p>
                <a:pPr marL="0" indent="0">
                  <a:buNone/>
                </a:pPr>
                <a:r>
                  <a:rPr lang="en-US" dirty="0"/>
                  <a:t>Acceptance region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0" lang="en-US" sz="2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US" sz="2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  <m:sub>
                          <m:r>
                            <a:rPr kumimoji="0" lang="en-US" sz="2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𝑐</m:t>
                          </m:r>
                        </m:sub>
                      </m:sSub>
                      <m:sSub>
                        <m:sSubPr>
                          <m:ctrlPr>
                            <a:rPr kumimoji="0" lang="en-US" sz="2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𝑆</m:t>
                          </m:r>
                        </m:e>
                        <m:sub>
                          <m:r>
                            <a:rPr kumimoji="0" lang="en-US" sz="2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𝑝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0" lang="en-US" sz="26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26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𝐴</m:t>
                                  </m:r>
                                </m:sub>
                              </m:sSub>
                            </m:den>
                          </m:f>
                          <m:r>
                            <a:rPr kumimoji="0" lang="en-US" sz="26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𝐵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>
                        <a:rPr kumimoji="0" lang="en-US" sz="26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kumimoji="0" lang="en-US" sz="2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kumimoji="0" lang="en-US" sz="26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6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kumimoji="0" lang="en-US" sz="26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∆</m:t>
                          </m:r>
                        </m:sub>
                      </m:sSub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0" lang="en-US" sz="2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6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6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  <m:sub>
                          <m:r>
                            <a:rPr kumimoji="0" lang="en-US" sz="26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𝑐</m:t>
                          </m:r>
                        </m:sub>
                      </m:sSub>
                      <m:sSub>
                        <m:sSubPr>
                          <m:ctrlPr>
                            <a:rPr kumimoji="0" lang="en-US" sz="26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6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𝑆</m:t>
                          </m:r>
                        </m:e>
                        <m:sub>
                          <m:r>
                            <a:rPr kumimoji="0" lang="en-US" sz="26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𝑝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0" lang="en-US" sz="26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26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kumimoji="0" lang="en-US" sz="26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𝐴</m:t>
                                  </m:r>
                                </m:sub>
                              </m:sSub>
                            </m:den>
                          </m:f>
                          <m:r>
                            <a:rPr kumimoji="0" lang="en-US" sz="26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𝐵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8808C5C-1F63-46FB-B32C-6DA482C989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796233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F0F1ACD-F3C2-45CC-98C4-2256C663378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algn="ctr"/>
                <a:r>
                  <a:rPr lang="en-US" dirty="0"/>
                  <a:t>Hypotheses Tests on Difference of Means</a:t>
                </a:r>
                <a:br>
                  <a:rPr lang="en-US" dirty="0"/>
                </a:br>
                <a:r>
                  <a:rPr lang="en-US" dirty="0"/>
                  <a:t>(Variances Unknown bu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Sup>
                      <m:sSub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F0F1ACD-F3C2-45CC-98C4-2256C663378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3825" b="-21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EE9CBF6-B896-441F-95D5-F674A3C3A22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17236"/>
                <a:ext cx="10515600" cy="4351338"/>
              </a:xfrm>
            </p:spPr>
            <p:txBody>
              <a:bodyPr>
                <a:normAutofit fontScale="70000" lnSpcReduction="20000"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Test Statistic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3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0" lang="en-US" sz="3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sz="3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kumimoji="0" lang="en-US" sz="3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Sup>
                      <m:sSubSup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sz="3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kumimoji="0" lang="en-US" sz="3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  <a:p>
                <a:pPr marL="0" lv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9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kumimoji="0" lang="en-US" sz="29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29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9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kumimoji="0" lang="en-US" sz="29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29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29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0" lang="en-US" sz="29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29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kumimoji="0" lang="en-US" sz="29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29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29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kumimoji="0" lang="en-US" sz="29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kumimoji="0" lang="en-US" sz="29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29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9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kumimoji="0" lang="en-US" sz="29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kumimoji="0" lang="en-US" sz="29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29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9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kumimoji="0" lang="en-US" sz="29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29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kumimoji="0" lang="en-US" sz="29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kumimoji="0" lang="en-US" sz="2900" b="0" i="1" u="none" strike="noStrike" kern="1200" cap="none" spc="0" normalizeH="0" baseline="0" noProof="0" dirty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kumimoji="0" lang="en-US" sz="2900" b="0" i="1" u="none" strike="noStrike" kern="1200" cap="none" spc="0" normalizeH="0" baseline="0" noProof="0" dirty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kumimoji="0" lang="en-US" sz="2900" b="0" i="1" u="none" strike="noStrike" kern="1200" cap="none" spc="0" normalizeH="0" baseline="0" noProof="0" dirty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  <m:sup>
                                      <m:r>
                                        <a:rPr kumimoji="0" lang="en-US" sz="2900" b="0" i="1" u="none" strike="noStrike" kern="1200" cap="none" spc="0" normalizeH="0" baseline="0" noProof="0" dirty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kumimoji="0" lang="en-US" sz="29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9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kumimoji="0" lang="en-US" sz="29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kumimoji="0" lang="en-US" sz="29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0" lang="en-US" sz="29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sz="29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9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sz="2900" b="0" i="1" dirty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  <m:sup>
                                      <m:r>
                                        <a:rPr lang="en-US" sz="29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kumimoji="0" lang="en-US" sz="29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9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kumimoji="0" lang="en-US" sz="29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rad>
                        </m:den>
                      </m:f>
                    </m:oMath>
                  </m:oMathPara>
                </a14:m>
                <a:endParaRPr kumimoji="0" lang="en-US" sz="2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est Statistic </a:t>
                </a:r>
                <a14:m>
                  <m:oMath xmlns:m="http://schemas.openxmlformats.org/officeDocument/2006/math">
                    <m:r>
                      <a:rPr kumimoji="0" lang="en-US" sz="3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𝑇</m:t>
                    </m:r>
                  </m:oMath>
                </a14:m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has degrees of freedom</a:t>
                </a:r>
                <a:r>
                  <a:rPr kumimoji="0" lang="en-US" sz="3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calculated as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lv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3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kumimoji="0" lang="en-US" sz="33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33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sz="33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sz="33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300" i="1" dirty="0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Sup>
                                        <m:sSubSupPr>
                                          <m:ctrlPr>
                                            <a:rPr lang="en-US" sz="3300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3300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𝑆</m:t>
                                          </m:r>
                                        </m:e>
                                        <m:sub>
                                          <m:r>
                                            <a:rPr lang="en-US" sz="3300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sub>
                                        <m:sup>
                                          <m:r>
                                            <a:rPr lang="en-US" sz="3300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3300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300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en-US" sz="3300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sub>
                                      </m:sSub>
                                    </m:den>
                                  </m:f>
                                  <m:r>
                                    <a:rPr lang="en-US" sz="33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3300" i="1" dirty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Sup>
                                        <m:sSubSupPr>
                                          <m:ctrlPr>
                                            <a:rPr lang="en-US" sz="3300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3300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𝑆</m:t>
                                          </m:r>
                                        </m:e>
                                        <m:sub>
                                          <m:r>
                                            <a:rPr lang="en-US" sz="3300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  <m:sup>
                                          <m:r>
                                            <a:rPr lang="en-US" sz="3300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3300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300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en-US" sz="3300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0" lang="en-US" sz="33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f>
                            <m:fPr>
                              <m:ctrlPr>
                                <a:rPr kumimoji="0" lang="en-US" sz="33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sz="33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0" lang="en-US" sz="33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3300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a:rPr lang="en-US" sz="3300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sz="3300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𝑆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300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𝐴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3300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sz="3300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300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300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𝐴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kumimoji="0" lang="en-US" sz="33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b>
                                <m:sSubPr>
                                  <m:ctrlPr>
                                    <a:rPr lang="en-US" sz="33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3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33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3300" b="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kumimoji="0" lang="en-US" sz="33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33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33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3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3300" i="1" dirty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a:rPr lang="en-US" sz="3300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sz="3300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𝑆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300" b="0" i="1" dirty="0" smtClean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𝐵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3300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sz="3300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300" i="1" dirty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300" b="0" i="1" dirty="0" smtClean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𝐵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33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b>
                                <m:sSubPr>
                                  <m:ctrlPr>
                                    <a:rPr lang="en-US" sz="33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300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3300" b="0" i="1" dirty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sz="33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den>
                      </m:f>
                      <m:r>
                        <a:rPr kumimoji="0" lang="en-US" sz="33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,     </m:t>
                      </m:r>
                      <m:r>
                        <a:rPr kumimoji="0" lang="en-US" sz="33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𝑟𝑜𝑢𝑛𝑑𝑒𝑑</m:t>
                      </m:r>
                      <m:r>
                        <a:rPr kumimoji="0" lang="en-US" sz="33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sz="33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𝑢𝑝</m:t>
                      </m:r>
                      <m:r>
                        <a:rPr kumimoji="0" lang="en-US" sz="33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sz="33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kumimoji="0" lang="en-US" sz="33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sz="33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𝑎𝑛</m:t>
                      </m:r>
                      <m:r>
                        <a:rPr kumimoji="0" lang="en-US" sz="33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sz="33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𝑖𝑛𝑡𝑒𝑔𝑒𝑟</m:t>
                      </m:r>
                    </m:oMath>
                  </m:oMathPara>
                </a14:m>
                <a:endParaRPr kumimoji="0" lang="en-US" sz="3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lang="en-US" sz="33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EE9CBF6-B896-441F-95D5-F674A3C3A22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17236"/>
                <a:ext cx="10515600" cy="4351338"/>
              </a:xfrm>
              <a:blipFill>
                <a:blip r:embed="rId3"/>
                <a:stretch>
                  <a:fillRect l="-1101" t="-3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644582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E3B600C-E7D7-4B5A-D617-E2811C7BC94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algn="ctr"/>
                <a:r>
                  <a:rPr lang="en-US" dirty="0"/>
                  <a:t>Hypotheses Tests on Difference of Means</a:t>
                </a:r>
                <a:br>
                  <a:rPr lang="en-US" dirty="0"/>
                </a:br>
                <a:r>
                  <a:rPr lang="en-US" dirty="0"/>
                  <a:t>(Variances Unknown bu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Sup>
                      <m:sSub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E3B600C-E7D7-4B5A-D617-E2811C7BC9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3825" b="-21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1584BBE-29AB-3CE6-21E6-37A08F1864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50118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</a:rPr>
                  <a:t>Acceptance region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0" lang="en-US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  <m:sup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den>
                          </m:f>
                          <m:r>
                            <a:rPr kumimoji="0" lang="en-US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  <m:sup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>
                        <a:rPr kumimoji="0" lang="en-US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kumimoji="0" lang="en-US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kumimoji="0" lang="en-US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0" lang="en-US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  <m:sup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den>
                          </m:f>
                          <m:r>
                            <a:rPr kumimoji="0" lang="en-US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  <m:sup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1584BBE-29AB-3CE6-21E6-37A08F1864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50118"/>
                <a:ext cx="10515600" cy="4351338"/>
              </a:xfrm>
              <a:blipFill>
                <a:blip r:embed="rId3"/>
                <a:stretch>
                  <a:fillRect l="-928" t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09805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A713B7-70FA-48B1-8798-87BA75BB5C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Binary Hypotheses Tes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813C842-A2C4-494B-A23C-F384B4C1E8C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25000" lnSpcReduction="20000"/>
              </a:bodyPr>
              <a:lstStyle/>
              <a:p>
                <a:pPr marL="0" indent="0">
                  <a:buNone/>
                </a:pPr>
                <a:r>
                  <a:rPr lang="en-US" sz="11200" dirty="0"/>
                  <a:t>Four possible situations can occur in binary hypotheses testing:</a:t>
                </a:r>
              </a:p>
              <a:p>
                <a:pPr marL="0" indent="0">
                  <a:buNone/>
                </a:pPr>
                <a:endParaRPr lang="en-US" sz="11200" dirty="0"/>
              </a:p>
              <a:p>
                <a:pPr marL="0" indent="0">
                  <a:buNone/>
                </a:pPr>
                <a:r>
                  <a:rPr lang="en-US" sz="11200" dirty="0"/>
                  <a:t>(1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12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1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1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1200" dirty="0"/>
                  <a:t>is true but we reject it and accep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1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1200" dirty="0"/>
                  <a:t> - Type I error (false alarm)</a:t>
                </a:r>
              </a:p>
              <a:p>
                <a:pPr marL="514350" indent="-514350">
                  <a:buAutoNum type="arabicParenBoth"/>
                </a:pPr>
                <a:endParaRPr lang="en-US" sz="11200" dirty="0"/>
              </a:p>
              <a:p>
                <a:pPr marL="0" indent="0">
                  <a:buNone/>
                </a:pPr>
                <a:r>
                  <a:rPr lang="en-US" sz="11200" dirty="0">
                    <a:solidFill>
                      <a:prstClr val="black"/>
                    </a:solidFill>
                  </a:rPr>
                  <a:t>(2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1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1200" dirty="0">
                    <a:solidFill>
                      <a:prstClr val="black"/>
                    </a:solidFill>
                  </a:rPr>
                  <a:t> false but we accept it and rej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1200" dirty="0">
                    <a:solidFill>
                      <a:prstClr val="black"/>
                    </a:solidFill>
                  </a:rPr>
                  <a:t> - Type II error (miss)</a:t>
                </a:r>
              </a:p>
              <a:p>
                <a:pPr marL="514350" indent="-514350">
                  <a:buAutoNum type="arabicParenBoth"/>
                </a:pPr>
                <a:endParaRPr lang="en-US" sz="11200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r>
                  <a:rPr lang="en-US" sz="11200" dirty="0">
                    <a:solidFill>
                      <a:prstClr val="black"/>
                    </a:solidFill>
                  </a:rPr>
                  <a:t>(3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1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1200" dirty="0">
                    <a:solidFill>
                      <a:prstClr val="black"/>
                    </a:solidFill>
                  </a:rPr>
                  <a:t>is true and we accept it - correct decision</a:t>
                </a:r>
              </a:p>
              <a:p>
                <a:pPr marL="514350" indent="-514350">
                  <a:buAutoNum type="arabicParenBoth"/>
                </a:pPr>
                <a:endParaRPr lang="en-US" sz="11200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r>
                  <a:rPr lang="en-US" sz="11200" dirty="0">
                    <a:solidFill>
                      <a:prstClr val="black"/>
                    </a:solidFill>
                  </a:rPr>
                  <a:t>(4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1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1200" dirty="0">
                    <a:solidFill>
                      <a:prstClr val="black"/>
                    </a:solidFill>
                  </a:rPr>
                  <a:t> is true and we accept it - correct decision</a:t>
                </a:r>
              </a:p>
              <a:p>
                <a:pPr marL="514350" indent="-514350">
                  <a:buAutoNum type="arabicParenBoth"/>
                </a:pPr>
                <a:endParaRPr lang="en-US" sz="11200" dirty="0">
                  <a:solidFill>
                    <a:prstClr val="black"/>
                  </a:solidFill>
                </a:endParaRPr>
              </a:p>
              <a:p>
                <a:pPr lvl="0"/>
                <a:r>
                  <a:rPr lang="en-US" sz="3100" dirty="0">
                    <a:solidFill>
                      <a:prstClr val="black"/>
                    </a:solidFill>
                  </a:rPr>
                  <a:t>.</a:t>
                </a:r>
              </a:p>
              <a:p>
                <a:pPr marL="514350" indent="-514350">
                  <a:buAutoNum type="arabicParenBoth"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514350" indent="-514350">
                  <a:buAutoNum type="arabicParenBoth"/>
                </a:pPr>
                <a:endParaRPr lang="en-US" dirty="0"/>
              </a:p>
              <a:p>
                <a:pPr marL="514350" indent="-514350">
                  <a:buAutoNum type="arabicParenBoth"/>
                </a:pPr>
                <a:endParaRPr lang="en-US" dirty="0"/>
              </a:p>
              <a:p>
                <a:pPr marL="514350" indent="-514350">
                  <a:buAutoNum type="arabicParenBoth"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813C842-A2C4-494B-A23C-F384B4C1E8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3782" b="-30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8922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49D095-73AB-4FB9-BD43-929E4C1CE6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Probability of False Alarm (Type I erro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1C445E9-DC0D-4479-B930-3E6A19E95C6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The probability of Type I error, is the conditional probability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𝑒𝑐𝑙𝑎𝑟𝑒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𝑟𝑢𝑒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e reject the null hypothesis when it is, in fact, true.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𝜶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𝒊𝒔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𝒄𝒂𝒍𝒍𝒆𝒅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𝒉𝒆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𝒔𝒊𝒈𝒏𝒊𝒇𝒊𝒄𝒂𝒏𝒄𝒆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𝒍𝒆𝒗𝒆𝒍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1C445E9-DC0D-4479-B930-3E6A19E95C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69359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D9E774-F452-423B-A5C9-931330E2C2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Probability of Miss (Type II Erro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4B0EB1A-47EB-4F13-8DA7-A3676C5D4C9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4875" y="1835150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The probability of Type II error, is the conditional probability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𝑀𝐼𝑆𝑆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𝑠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𝑒𝑐𝑙𝑎𝑟𝑒𝑑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𝑟𝑢𝑒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𝑠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𝑟𝑢𝑒</m:t>
                          </m:r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e fail to reject a null hypothesis when it is, in fact, false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 probability of committing a Type II error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dirty="0"/>
                  <a:t>, is called </a:t>
                </a:r>
                <a:r>
                  <a:rPr lang="en-US" b="1" dirty="0"/>
                  <a:t>the power of the test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Generally, we have control of  𝛼 but not 𝛽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4B0EB1A-47EB-4F13-8DA7-A3676C5D4C9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4875" y="1835150"/>
                <a:ext cx="10515600" cy="4351338"/>
              </a:xfrm>
              <a:blipFill>
                <a:blip r:embed="rId2"/>
                <a:stretch>
                  <a:fillRect l="-1159" t="-2241" b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27375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B78DDA-6616-4EAA-B83E-C15D6F053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eceiver Operating Characteristic (ROC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E2810ED-4A0C-472D-9378-E19EEC1556A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/>
                <a:r>
                  <a:rPr lang="en-US" dirty="0">
                    <a:solidFill>
                      <a:prstClr val="black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 plo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𝑖𝑠𝑠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versu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𝐹𝐴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is known as the receiver operating characteristic (ROC).</a:t>
                </a:r>
              </a:p>
              <a:p>
                <a:pPr lvl="0"/>
                <a:r>
                  <a:rPr lang="en-US" dirty="0"/>
                  <a:t>The ROC shows the trade-off between probability of miss and probability of false alarm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E2810ED-4A0C-472D-9378-E19EEC1556A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4AE036C-42C1-4B14-93BE-0A723A90CB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2750" y="4113001"/>
            <a:ext cx="5428800" cy="1936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99995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20A6FB-BC4D-4F87-893F-4E4A200840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onfidence Level versus Significance Lev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11CB77D-69BF-4CD9-8CD2-ACC0336B7A8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Confidence Level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−</m:t>
                    </m:r>
                    <m:r>
                      <a:rPr lang="en-US" b="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 range of results from an experiment that would be expected to contain the true population mean.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We reject the null hypothesis when it is, in fact, tru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11CB77D-69BF-4CD9-8CD2-ACC0336B7A8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 r="-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9C28F6CC-2899-4090-B972-F9B108A6BB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7666" y="2590913"/>
            <a:ext cx="4286250" cy="185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09892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PERSISTENCEDATA" val="MMPROD_UIPERSISTENCEDATA"/>
  <p:tag name="SECTOMILLISECCONVERTED" val="1"/>
  <p:tag name="MMPROD_UIDATA" val="&lt;database version=&quot;11.0&quot;&gt;&lt;object type=&quot;1&quot; unique_id=&quot;10001&quot;&gt;&lt;object type=&quot;8&quot; unique_id=&quot;10087&quot;&gt;&lt;/object&gt;&lt;object type=&quot;2&quot; unique_id=&quot;10088&quot;&gt;&lt;object type=&quot;3&quot; unique_id=&quot;10089&quot;&gt;&lt;property id=&quot;20148&quot; value=&quot;5&quot;/&gt;&lt;property id=&quot;20300&quot; value=&quot;Slide 1 - &amp;quot;ENEL 419&amp;quot;&quot;/&gt;&lt;property id=&quot;20307&quot; value=&quot;256&quot;/&gt;&lt;/object&gt;&lt;object type=&quot;3&quot; unique_id=&quot;10090&quot;&gt;&lt;property id=&quot;20148&quot; value=&quot;5&quot;/&gt;&lt;property id=&quot;20300&quot; value=&quot;Slide 2 - &amp;quot;Definition&amp;quot;&quot;/&gt;&lt;property id=&quot;20307&quot; value=&quot;257&quot;/&gt;&lt;/object&gt;&lt;object type=&quot;3&quot; unique_id=&quot;10091&quot;&gt;&lt;property id=&quot;20148&quot; value=&quot;5&quot;/&gt;&lt;property id=&quot;20300&quot; value=&quot;Slide 3 - &amp;quot;Learning Outcomes&amp;quot;&quot;/&gt;&lt;property id=&quot;20307&quot; value=&quot;258&quot;/&gt;&lt;/object&gt;&lt;object type=&quot;3&quot; unique_id=&quot;10231&quot;&gt;&lt;property id=&quot;20148&quot; value=&quot;5&quot;/&gt;&lt;property id=&quot;20300&quot; value=&quot;Slide 5 - &amp;quot;Binary Hypotheses Testing&amp;quot;&quot;/&gt;&lt;property id=&quot;20307&quot; value=&quot;260&quot;/&gt;&lt;/object&gt;&lt;object type=&quot;3&quot; unique_id=&quot;10281&quot;&gt;&lt;property id=&quot;20148&quot; value=&quot;5&quot;/&gt;&lt;property id=&quot;20300&quot; value=&quot;Slide 6 - &amp;quot;Probability of False Alarm (Type I error)&amp;quot;&quot;/&gt;&lt;property id=&quot;20307&quot; value=&quot;262&quot;/&gt;&lt;/object&gt;&lt;object type=&quot;3&quot; unique_id=&quot;10282&quot;&gt;&lt;property id=&quot;20148&quot; value=&quot;5&quot;/&gt;&lt;property id=&quot;20300&quot; value=&quot;Slide 7 - &amp;quot;Probability of Miss (Type II Error)&amp;quot;&quot;/&gt;&lt;property id=&quot;20307&quot; value=&quot;263&quot;/&gt;&lt;/object&gt;&lt;object type=&quot;3&quot; unique_id=&quot;10283&quot;&gt;&lt;property id=&quot;20148&quot; value=&quot;5&quot;/&gt;&lt;property id=&quot;20300&quot; value=&quot;Slide 8 - &amp;quot;Receiver Operating Characteristic (ROC)&amp;quot;&quot;/&gt;&lt;property id=&quot;20307&quot; value=&quot;264&quot;/&gt;&lt;/object&gt;&lt;object type=&quot;3&quot; unique_id=&quot;10284&quot;&gt;&lt;property id=&quot;20148&quot; value=&quot;5&quot;/&gt;&lt;property id=&quot;20300&quot; value=&quot;Slide 10 - &amp;quot;Two-sided versus One-sided Tests&amp;quot;&quot;/&gt;&lt;property id=&quot;20307&quot; value=&quot;265&quot;/&gt;&lt;/object&gt;&lt;object type=&quot;3&quot; unique_id=&quot;10285&quot;&gt;&lt;property id=&quot;20148&quot; value=&quot;5&quot;/&gt;&lt;property id=&quot;20300&quot; value=&quot;Slide 12 - &amp;quot;Steps for Binary Hypothesis Testing &amp;quot;&quot;/&gt;&lt;property id=&quot;20307&quot; value=&quot;261&quot;/&gt;&lt;/object&gt;&lt;object type=&quot;3&quot; unique_id=&quot;10468&quot;&gt;&lt;property id=&quot;20148&quot; value=&quot;5&quot;/&gt;&lt;property id=&quot;20300&quot; value=&quot;Slide 9 - &amp;quot;Confidence Interval versus Significance Level&amp;quot;&quot;/&gt;&lt;property id=&quot;20307&quot; value=&quot;266&quot;/&gt;&lt;/object&gt;&lt;object type=&quot;3&quot; unique_id=&quot;11432&quot;&gt;&lt;property id=&quot;20148&quot; value=&quot;5&quot;/&gt;&lt;property id=&quot;20300&quot; value=&quot;Slide 4 - &amp;quot;Binary Hypothesis&amp;quot;&quot;/&gt;&lt;property id=&quot;20307&quot; value=&quot;268&quot;/&gt;&lt;/object&gt;&lt;object type=&quot;3&quot; unique_id=&quot;11433&quot;&gt;&lt;property id=&quot;20148&quot; value=&quot;5&quot;/&gt;&lt;property id=&quot;20300&quot; value=&quot;Slide 11 - &amp;quot;Two-sided versus One-sided Tests&amp;quot;&quot;/&gt;&lt;property id=&quot;20307&quot; value=&quot;267&quot;/&gt;&lt;/object&gt;&lt;object type=&quot;3&quot; unique_id=&quot;11704&quot;&gt;&lt;property id=&quot;20148&quot; value=&quot;5&quot;/&gt;&lt;property id=&quot;20300&quot; value=&quot;Slide 13 - &amp;quot;Hypothesis Testing of Population Mean  𝜇 𝑋  (Known Population Variance)&amp;quot;&quot;/&gt;&lt;property id=&quot;20307&quot; value=&quot;269&quot;/&gt;&lt;/object&gt;&lt;object type=&quot;3&quot; unique_id=&quot;11705&quot;&gt;&lt;property id=&quot;20148&quot; value=&quot;5&quot;/&gt;&lt;property id=&quot;20300&quot; value=&quot;Slide 14 - &amp;quot;Steps for the Hypothesis Test of Population Mean with Known Variance&amp;quot;&quot;/&gt;&lt;property id=&quot;20307&quot; value=&quot;270&quot;/&gt;&lt;/object&gt;&lt;object type=&quot;3&quot; unique_id=&quot;11706&quot;&gt;&lt;property id=&quot;20148&quot; value=&quot;5&quot;/&gt;&lt;property id=&quot;20300&quot; value=&quot;Slide 15 - &amp;quot;Steps for the Hypothesis Test of Population Mean with Known Variance&amp;quot;&quot;/&gt;&lt;property id=&quot;20307&quot; value=&quot;271&quot;/&gt;&lt;/object&gt;&lt;object type=&quot;3&quot; unique_id=&quot;11707&quot;&gt;&lt;property id=&quot;20148&quot; value=&quot;5&quot;/&gt;&lt;property id=&quot;20300&quot; value=&quot;Slide 16 - &amp;quot;Steps for the Hypothesis Test of Population Mean (Known Population Variance)&amp;quot;&quot;/&gt;&lt;property id=&quot;20307&quot; value=&quot;272&quot;/&gt;&lt;/object&gt;&lt;object type=&quot;3&quot; unique_id=&quot;11708&quot;&gt;&lt;property id=&quot;20148&quot; value=&quot;5&quot;/&gt;&lt;property id=&quot;20300&quot; value=&quot;Slide 17 - &amp;quot;Example 1&amp;quot;&quot;/&gt;&lt;property id=&quot;20307&quot; value=&quot;274&quot;/&gt;&lt;/object&gt;&lt;object type=&quot;3&quot; unique_id=&quot;11910&quot;&gt;&lt;property id=&quot;20148&quot; value=&quot;5&quot;/&gt;&lt;property id=&quot;20300&quot; value=&quot;Slide 18 - &amp;quot;Example 1 Solution&amp;quot;&quot;/&gt;&lt;property id=&quot;20307&quot; value=&quot;276&quot;/&gt;&lt;/object&gt;&lt;object type=&quot;3&quot; unique_id=&quot;11911&quot;&gt;&lt;property id=&quot;20148&quot; value=&quot;5&quot;/&gt;&lt;property id=&quot;20300&quot; value=&quot;Slide 19 - &amp;quot;Example 1 Solution&amp;quot;&quot;/&gt;&lt;property id=&quot;20307&quot; value=&quot;277&quot;/&gt;&lt;/object&gt;&lt;object type=&quot;3&quot; unique_id=&quot;11912&quot;&gt;&lt;property id=&quot;20148&quot; value=&quot;5&quot;/&gt;&lt;property id=&quot;20300&quot; value=&quot;Slide 20 - &amp;quot;Example 2&amp;quot;&quot;/&gt;&lt;property id=&quot;20307&quot; value=&quot;278&quot;/&gt;&lt;/object&gt;&lt;object type=&quot;3&quot; unique_id=&quot;11913&quot;&gt;&lt;property id=&quot;20148&quot; value=&quot;5&quot;/&gt;&lt;property id=&quot;20300&quot; value=&quot;Slide 21 - &amp;quot;Example 2 Solution&amp;quot;&quot;/&gt;&lt;property id=&quot;20307&quot; value=&quot;279&quot;/&gt;&lt;/object&gt;&lt;object type=&quot;3&quot; unique_id=&quot;11914&quot;&gt;&lt;property id=&quot;20148&quot; value=&quot;5&quot;/&gt;&lt;property id=&quot;20300&quot; value=&quot;Slide 22 - &amp;quot;Example 2 Solution&amp;quot;&quot;/&gt;&lt;property id=&quot;20307&quot; value=&quot;280&quot;/&gt;&lt;/object&gt;&lt;object type=&quot;3&quot; unique_id=&quot;11915&quot;&gt;&lt;property id=&quot;20148&quot; value=&quot;5&quot;/&gt;&lt;property id=&quot;20300&quot; value=&quot;Slide 23 - &amp;quot;Example 3&amp;quot;&quot;/&gt;&lt;property id=&quot;20307&quot; value=&quot;281&quot;/&gt;&lt;/object&gt;&lt;object type=&quot;3&quot; unique_id=&quot;12191&quot;&gt;&lt;property id=&quot;20148&quot; value=&quot;5&quot;/&gt;&lt;property id=&quot;20300&quot; value=&quot;Slide 24 - &amp;quot;One-sided Test of Sample Mean (variance known)&amp;quot;&quot;/&gt;&lt;property id=&quot;20307&quot; value=&quot;282&quot;/&gt;&lt;/object&gt;&lt;object type=&quot;3&quot; unique_id=&quot;12192&quot;&gt;&lt;property id=&quot;20148&quot; value=&quot;5&quot;/&gt;&lt;property id=&quot;20300&quot; value=&quot;Slide 25 - &amp;quot;Example 4&amp;quot;&quot;/&gt;&lt;property id=&quot;20307&quot; value=&quot;283&quot;/&gt;&lt;/object&gt;&lt;object type=&quot;3&quot; unique_id=&quot;12193&quot;&gt;&lt;property id=&quot;20148&quot; value=&quot;5&quot;/&gt;&lt;property id=&quot;20300&quot; value=&quot;Slide 26 - &amp;quot;Example 4 Solution&amp;quot;&quot;/&gt;&lt;property id=&quot;20307&quot; value=&quot;284&quot;/&gt;&lt;/object&gt;&lt;object type=&quot;3&quot; unique_id=&quot;12194&quot;&gt;&lt;property id=&quot;20148&quot; value=&quot;5&quot;/&gt;&lt;property id=&quot;20300&quot; value=&quot;Slide 27 - &amp;quot;Exercise&amp;quot;&quot;/&gt;&lt;property id=&quot;20307&quot; value=&quot;285&quot;/&gt;&lt;/object&gt;&lt;object type=&quot;3&quot; unique_id=&quot;12195&quot;&gt;&lt;property id=&quot;20148&quot; value=&quot;5&quot;/&gt;&lt;property id=&quot;20300&quot; value=&quot;Slide 28 - &amp;quot;Tests Concerning Sample Mean (Variance unknown)&amp;quot;&quot;/&gt;&lt;property id=&quot;20307&quot; value=&quot;286&quot;/&gt;&lt;/object&gt;&lt;object type=&quot;3&quot; unique_id=&quot;12196&quot;&gt;&lt;property id=&quot;20148&quot; value=&quot;5&quot;/&gt;&lt;property id=&quot;20300&quot; value=&quot;Slide 29 - &amp;quot;Tests Concerning Sample Mean (Variance unknown)&amp;quot;&quot;/&gt;&lt;property id=&quot;20307&quot; value=&quot;287&quot;/&gt;&lt;/object&gt;&lt;object type=&quot;3&quot; unique_id=&quot;12197&quot;&gt;&lt;property id=&quot;20148&quot; value=&quot;5&quot;/&gt;&lt;property id=&quot;20300&quot; value=&quot;Slide 30 - &amp;quot;Example 5&amp;quot;&quot;/&gt;&lt;property id=&quot;20307&quot; value=&quot;288&quot;/&gt;&lt;/object&gt;&lt;object type=&quot;3&quot; unique_id=&quot;12198&quot;&gt;&lt;property id=&quot;20148&quot; value=&quot;5&quot;/&gt;&lt;property id=&quot;20300&quot; value=&quot;Slide 31 - &amp;quot;Example 5 Solution&amp;quot;&quot;/&gt;&lt;property id=&quot;20307&quot; value=&quot;289&quot;/&gt;&lt;/object&gt;&lt;object type=&quot;3&quot; unique_id=&quot;12199&quot;&gt;&lt;property id=&quot;20148&quot; value=&quot;5&quot;/&gt;&lt;property id=&quot;20300&quot; value=&quot;Slide 33 - &amp;quot;Example 5 Solution&amp;quot;&quot;/&gt;&lt;property id=&quot;20307&quot; value=&quot;290&quot;/&gt;&lt;/object&gt;&lt;object type=&quot;3&quot; unique_id=&quot;12540&quot;&gt;&lt;property id=&quot;20148&quot; value=&quot;5&quot;/&gt;&lt;property id=&quot;20300&quot; value=&quot;Slide 34 - &amp;quot;Test of Mean Difference (2 independent populations A &amp;amp; B)&amp;quot;&quot;/&gt;&lt;property id=&quot;20307&quot; value=&quot;291&quot;/&gt;&lt;/object&gt;&lt;object type=&quot;3&quot; unique_id=&quot;12895&quot;&gt;&lt;property id=&quot;20148&quot; value=&quot;5&quot;/&gt;&lt;property id=&quot;20300&quot; value=&quot;Slide 35 - &amp;quot;Sample Mean Difference&amp;quot;&quot;/&gt;&lt;property id=&quot;20307&quot; value=&quot;292&quot;/&gt;&lt;/object&gt;&lt;object type=&quot;3&quot; unique_id=&quot;12896&quot;&gt;&lt;property id=&quot;20148&quot; value=&quot;5&quot;/&gt;&lt;property id=&quot;20300&quot; value=&quot;Slide 40 - &amp;quot;Hypotheses Tests on Difference of Means (Variances Unknown but  𝜎 𝐴 2 = 𝜎 𝐵 2 )&amp;quot;&quot;/&gt;&lt;property id=&quot;20307&quot; value=&quot;293&quot;/&gt;&lt;/object&gt;&lt;object type=&quot;3&quot; unique_id=&quot;13267&quot;&gt;&lt;property id=&quot;20148&quot; value=&quot;5&quot;/&gt;&lt;property id=&quot;20300&quot; value=&quot;Slide 36 - &amp;quot;Confidence Interval of Difference of Means (Variances Known)&amp;quot;&quot;/&gt;&lt;property id=&quot;20307&quot; value=&quot;294&quot;/&gt;&lt;/object&gt;&lt;object type=&quot;3&quot; unique_id=&quot;13268&quot;&gt;&lt;property id=&quot;20148&quot; value=&quot;5&quot;/&gt;&lt;property id=&quot;20300&quot; value=&quot;Slide 37 - &amp;quot;Hypotheses Tests of Difference of Means (Variances Known)&amp;quot;&quot;/&gt;&lt;property id=&quot;20307&quot; value=&quot;295&quot;/&gt;&lt;/object&gt;&lt;object type=&quot;3&quot; unique_id=&quot;13269&quot;&gt;&lt;property id=&quot;20148&quot; value=&quot;5&quot;/&gt;&lt;property id=&quot;20300&quot; value=&quot;Slide 38 - &amp;quot;Confidence Interval of Difference of Means (Variances Unknown but  𝜎 𝐴 2 = 𝜎 𝐵 2 )&amp;quot;&quot;/&gt;&lt;property id=&quot;20307&quot; value=&quot;296&quot;/&gt;&lt;/object&gt;&lt;object type=&quot;3&quot; unique_id=&quot;13270&quot;&gt;&lt;property id=&quot;20148&quot; value=&quot;5&quot;/&gt;&lt;property id=&quot;20300&quot; value=&quot;Slide 39 - &amp;quot;Confidence Interval on Difference of Means (Variances Unknown but  𝜎 𝐴 2 = 𝜎 𝐵 2 )&amp;quot;&quot;/&gt;&lt;property id=&quot;20307&quot; value=&quot;297&quot;/&gt;&lt;/object&gt;&lt;object type=&quot;3&quot; unique_id=&quot;13271&quot;&gt;&lt;property id=&quot;20148&quot; value=&quot;5&quot;/&gt;&lt;property id=&quot;20300&quot; value=&quot;Slide 41 - &amp;quot;Hypotheses Tests on Difference of Means (Variances Unknown but  𝜎 𝐴 2 = 𝜎 𝐵 2 )&amp;quot;&quot;/&gt;&lt;property id=&quot;20307&quot; value=&quot;298&quot;/&gt;&lt;/object&gt;&lt;object type=&quot;3&quot; unique_id=&quot;13272&quot;&gt;&lt;property id=&quot;20148&quot; value=&quot;5&quot;/&gt;&lt;property id=&quot;20300&quot; value=&quot;Slide 32 - &amp;quot;Student t-Distribution Table&amp;quot;&quot;/&gt;&lt;property id=&quot;20307&quot; value=&quot;300&quot;/&gt;&lt;/object&gt;&lt;object type=&quot;3&quot; unique_id=&quot;13273&quot;&gt;&lt;property id=&quot;20148&quot; value=&quot;5&quot;/&gt;&lt;property id=&quot;20300&quot; value=&quot;Slide 42 - &amp;quot;Hypotheses Tests on Difference of Means (Variances Unknown but  𝜎 𝐴 2 ≠ 𝜎 𝐵 2 )&amp;quot;&quot;/&gt;&lt;property id=&quot;20307&quot; value=&quot;299&quot;/&gt;&lt;/object&gt;&lt;/object&gt;&lt;/object&gt;&lt;/database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0</TotalTime>
  <Words>2254</Words>
  <Application>Microsoft Office PowerPoint</Application>
  <PresentationFormat>Widescreen</PresentationFormat>
  <Paragraphs>320</Paragraphs>
  <Slides>4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50" baseType="lpstr">
      <vt:lpstr>Arial</vt:lpstr>
      <vt:lpstr>Calibri</vt:lpstr>
      <vt:lpstr>Calibri Light</vt:lpstr>
      <vt:lpstr>Cambria Math</vt:lpstr>
      <vt:lpstr>Office Theme</vt:lpstr>
      <vt:lpstr>Document</vt:lpstr>
      <vt:lpstr>Equation</vt:lpstr>
      <vt:lpstr>ENEL 419</vt:lpstr>
      <vt:lpstr>Definition</vt:lpstr>
      <vt:lpstr>Learning Outcomes</vt:lpstr>
      <vt:lpstr>Binary Hypothesis</vt:lpstr>
      <vt:lpstr>Binary Hypotheses Testing</vt:lpstr>
      <vt:lpstr>Probability of False Alarm (Type I error)</vt:lpstr>
      <vt:lpstr>Probability of Miss (Type II Error)</vt:lpstr>
      <vt:lpstr>Receiver Operating Characteristic (ROC)</vt:lpstr>
      <vt:lpstr>Confidence Level versus Significance Level</vt:lpstr>
      <vt:lpstr>Two-sided versus One-sided Tests</vt:lpstr>
      <vt:lpstr>Two-sided versus One-sided Tests</vt:lpstr>
      <vt:lpstr>Steps for Binary Hypothesis Testing </vt:lpstr>
      <vt:lpstr>Hypothesis Testing of Population Mean μ_X (Known Population Variance)</vt:lpstr>
      <vt:lpstr>Steps for the Hypothesis Test of Population Mean with Known Variance</vt:lpstr>
      <vt:lpstr>Steps for the Hypothesis Test of Population Mean with Known Variance</vt:lpstr>
      <vt:lpstr>Steps for the Hypothesis Test of Population Mean (Known Population Variance)</vt:lpstr>
      <vt:lpstr>Example 1</vt:lpstr>
      <vt:lpstr>Example 1 Solution</vt:lpstr>
      <vt:lpstr>Example 1 Solution</vt:lpstr>
      <vt:lpstr>Example 2</vt:lpstr>
      <vt:lpstr>Example 2 Solution</vt:lpstr>
      <vt:lpstr>Example 2 Solution</vt:lpstr>
      <vt:lpstr>Example 3</vt:lpstr>
      <vt:lpstr>One-sided Test of Sample Mean (variance known)</vt:lpstr>
      <vt:lpstr>Example 4</vt:lpstr>
      <vt:lpstr>Example 4 Solution</vt:lpstr>
      <vt:lpstr>Exercise</vt:lpstr>
      <vt:lpstr>Tests Concerning Sample Mean (Variance unknown)</vt:lpstr>
      <vt:lpstr>Tests Concerning Sample Mean (Variance unknown)</vt:lpstr>
      <vt:lpstr>Example 5</vt:lpstr>
      <vt:lpstr>Example 5 Solution</vt:lpstr>
      <vt:lpstr>Student t-Distribution Table</vt:lpstr>
      <vt:lpstr>Example 5 Solution</vt:lpstr>
      <vt:lpstr>Test of Mean Difference (2 independent populations A &amp; B)</vt:lpstr>
      <vt:lpstr>Sample Mean Difference</vt:lpstr>
      <vt:lpstr>Confidence Interval of Difference of Means (Variances Known)</vt:lpstr>
      <vt:lpstr>Hypotheses Tests of Difference of Means (Variances Known)</vt:lpstr>
      <vt:lpstr>Confidence Interval of Difference of Means (Variances Unknown but σ_A^2=σ_B^2)</vt:lpstr>
      <vt:lpstr>Confidence Interval on Difference of Means (Variances Unknown but σ_A^2=σ_B^2)</vt:lpstr>
      <vt:lpstr>Hypotheses Tests on Difference of Means (Variances Unknown but σ_A^2=σ_B^2)</vt:lpstr>
      <vt:lpstr>Hypotheses Tests on Difference of Means (Variances Unknown but σ_A^2=σ_B^2)</vt:lpstr>
      <vt:lpstr>Hypotheses Tests on Difference of Means (Variances Unknown but σ_A^2≠σ_B^2)</vt:lpstr>
      <vt:lpstr>Hypotheses Tests on Difference of Means (Variances Unknown but σ_A^2≠σ_B^2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L 419</dc:title>
  <dc:creator>Abu Sesay</dc:creator>
  <cp:lastModifiedBy>Abu Sesay</cp:lastModifiedBy>
  <cp:revision>107</cp:revision>
  <dcterms:created xsi:type="dcterms:W3CDTF">2020-11-25T20:08:26Z</dcterms:created>
  <dcterms:modified xsi:type="dcterms:W3CDTF">2023-11-21T16:28:54Z</dcterms:modified>
</cp:coreProperties>
</file>